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7752C5" w14:textId="0493483F" w:rsidR="00AE3AA9" w:rsidRDefault="00C134C3" w:rsidP="00AE3AA9">
      <w:pPr>
        <w:tabs>
          <w:tab w:val="left" w:pos="180"/>
        </w:tabs>
        <w:spacing w:line="280" w:lineRule="exact"/>
        <w:rPr>
          <w:rFonts w:ascii="Arial" w:hAnsi="Arial" w:cs="Arial"/>
        </w:rPr>
      </w:pPr>
      <w:bookmarkStart w:id="0" w:name="_Hlk109027345"/>
      <w:bookmarkEnd w:id="0"/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3FA98F3D" wp14:editId="4E5D6290">
                <wp:simplePos x="0" y="0"/>
                <wp:positionH relativeFrom="column">
                  <wp:posOffset>2819400</wp:posOffset>
                </wp:positionH>
                <wp:positionV relativeFrom="paragraph">
                  <wp:posOffset>-370205</wp:posOffset>
                </wp:positionV>
                <wp:extent cx="533400" cy="238125"/>
                <wp:effectExtent l="0" t="0" r="1905" b="1270"/>
                <wp:wrapNone/>
                <wp:docPr id="10" name="Text Box 3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 type="none" w="lg" len="med"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CD15663" w14:textId="77777777" w:rsidR="008C55FD" w:rsidRPr="0074610A" w:rsidRDefault="008C55FD" w:rsidP="008C55FD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A98F3D" id="_x0000_t202" coordsize="21600,21600" o:spt="202" path="m,l,21600r21600,l21600,xe">
                <v:stroke joinstyle="miter"/>
                <v:path gradientshapeok="t" o:connecttype="rect"/>
              </v:shapetype>
              <v:shape id="Text Box 3198" o:spid="_x0000_s1026" type="#_x0000_t202" style="position:absolute;margin-left:222pt;margin-top:-29.15pt;width:42pt;height:18.7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" stroked="f" strokeweight="2.25pt">
                <v:stroke startarrowwidth="wide"/>
                <v:textbox>
                  <w:txbxContent>
                    <w:p w14:paraId="1CD15663" w14:textId="77777777" w:rsidR="008C55FD" w:rsidRPr="0074610A" w:rsidRDefault="008C55FD" w:rsidP="008C55FD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AA9" w:rsidRPr="00E74532">
        <w:rPr>
          <w:rFonts w:ascii="Arial" w:hAnsi="Arial" w:cs="Arial"/>
        </w:rPr>
        <w:t xml:space="preserve">Name: _____________________________ </w:t>
      </w:r>
      <w:proofErr w:type="gramStart"/>
      <w:r w:rsidR="00AE3AA9" w:rsidRPr="00E74532">
        <w:rPr>
          <w:rFonts w:ascii="Arial" w:hAnsi="Arial" w:cs="Arial"/>
        </w:rPr>
        <w:t xml:space="preserve">(  </w:t>
      </w:r>
      <w:proofErr w:type="gramEnd"/>
      <w:r w:rsidR="00AE3AA9" w:rsidRPr="00E74532">
        <w:rPr>
          <w:rFonts w:ascii="Arial" w:hAnsi="Arial" w:cs="Arial"/>
        </w:rPr>
        <w:t xml:space="preserve">  )         </w:t>
      </w:r>
      <w:r w:rsidR="00A13FB3">
        <w:rPr>
          <w:rFonts w:ascii="Arial" w:hAnsi="Arial" w:cs="Arial"/>
        </w:rPr>
        <w:t xml:space="preserve">                           Class: </w:t>
      </w:r>
      <w:r w:rsidR="001045D9">
        <w:rPr>
          <w:rFonts w:ascii="Arial" w:hAnsi="Arial" w:cs="Arial"/>
        </w:rPr>
        <w:t>22</w:t>
      </w:r>
      <w:r w:rsidR="00A13FB3">
        <w:rPr>
          <w:rFonts w:ascii="Arial" w:hAnsi="Arial" w:cs="Arial"/>
        </w:rPr>
        <w:t xml:space="preserve"> / ______</w:t>
      </w:r>
    </w:p>
    <w:p w14:paraId="21AF4342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5BB3FFD6" w14:textId="77777777" w:rsidR="00AE3AA9" w:rsidRDefault="00C134C3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0EEB9BC6" wp14:editId="6F9AFD22">
                <wp:simplePos x="0" y="0"/>
                <wp:positionH relativeFrom="column">
                  <wp:posOffset>26035</wp:posOffset>
                </wp:positionH>
                <wp:positionV relativeFrom="paragraph">
                  <wp:posOffset>-38100</wp:posOffset>
                </wp:positionV>
                <wp:extent cx="6085205" cy="1438275"/>
                <wp:effectExtent l="5080" t="635" r="0" b="0"/>
                <wp:wrapNone/>
                <wp:docPr id="7" name="Group 3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85205" cy="1438275"/>
                          <a:chOff x="1193" y="1726"/>
                          <a:chExt cx="9583" cy="2265"/>
                        </a:xfrm>
                      </wpg:grpSpPr>
                      <wps:wsp>
                        <wps:cNvPr id="8" name="Text Box 3200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2716"/>
                            <a:ext cx="7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1AA002" w14:textId="77777777" w:rsidR="007F320C" w:rsidRPr="00992F09" w:rsidRDefault="007F320C" w:rsidP="007F320C">
                              <w:pP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  <w:lang w:val="en-SG"/>
                                </w:rPr>
                              </w:pP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>ANDERSON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SERANGOON</w:t>
                              </w: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JUNIOR COLLE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3" y="1726"/>
                            <a:ext cx="1915" cy="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EB9BC6" id="Group 3199" o:spid="_x0000_s1027" style="position:absolute;margin-left:2.05pt;margin-top:-3pt;width:479.15pt;height:113.25pt;z-index:251632640" coordorigin="1193,1726" coordsize="9583,22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">
                <v:shape id="Text Box 3200" o:spid="_x0000_s1028" type="#_x0000_t202" style="position:absolute;left:3408;top:2716;width:7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651AA002" w14:textId="77777777" w:rsidR="007F320C" w:rsidRPr="00992F09" w:rsidRDefault="007F320C" w:rsidP="007F320C">
                        <w:pPr>
                          <w:rPr>
                            <w:rFonts w:ascii="Arial" w:hAnsi="Arial" w:cs="Arial"/>
                            <w:b/>
                            <w:sz w:val="32"/>
                            <w:szCs w:val="32"/>
                            <w:lang w:val="en-SG"/>
                          </w:rPr>
                        </w:pP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>ANDERSON</w:t>
                        </w:r>
                        <w:r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SERANGOON</w:t>
                        </w: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JUNIOR COLLEG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9" type="#_x0000_t75" style="position:absolute;left:1193;top:1726;width:1915;height:2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">
                  <v:imagedata r:id="rId9" o:title=""/>
                </v:shape>
              </v:group>
            </w:pict>
          </mc:Fallback>
        </mc:AlternateContent>
      </w:r>
    </w:p>
    <w:p w14:paraId="236A8BD0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49826096" w14:textId="77777777" w:rsidR="00AE3AA9" w:rsidRPr="0049635F" w:rsidRDefault="00AE3AA9" w:rsidP="00AE3AA9">
      <w:pPr>
        <w:rPr>
          <w:rFonts w:cs="Arial"/>
        </w:rPr>
      </w:pPr>
    </w:p>
    <w:p w14:paraId="29C032E9" w14:textId="77777777" w:rsidR="00AE3AA9" w:rsidRPr="0049635F" w:rsidRDefault="00C134C3" w:rsidP="00AE3AA9">
      <w:pPr>
        <w:rPr>
          <w:rFonts w:cs="Arial"/>
        </w:rPr>
      </w:pPr>
      <w:r w:rsidRPr="0049635F">
        <w:rPr>
          <w:rFonts w:cs="Arial"/>
          <w:noProof/>
          <w:sz w:val="20"/>
          <w:lang w:eastAsia="zh-CN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11EF72FB" wp14:editId="27EE04DA">
                <wp:simplePos x="0" y="0"/>
                <wp:positionH relativeFrom="column">
                  <wp:posOffset>1219200</wp:posOffset>
                </wp:positionH>
                <wp:positionV relativeFrom="paragraph">
                  <wp:posOffset>67945</wp:posOffset>
                </wp:positionV>
                <wp:extent cx="152400" cy="114300"/>
                <wp:effectExtent l="0" t="0" r="1905" b="635"/>
                <wp:wrapNone/>
                <wp:docPr id="6" name="Rectangle 3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6FF53D" id="Rectangle 3119" o:spid="_x0000_s1026" style="position:absolute;margin-left:96pt;margin-top:5.35pt;width:12pt;height:9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" stroked="f"/>
            </w:pict>
          </mc:Fallback>
        </mc:AlternateContent>
      </w:r>
    </w:p>
    <w:p w14:paraId="4D6DD502" w14:textId="77777777" w:rsidR="00AE3AA9" w:rsidRPr="0049635F" w:rsidRDefault="00AE3AA9" w:rsidP="00AE3AA9">
      <w:pPr>
        <w:rPr>
          <w:rFonts w:cs="Arial"/>
        </w:rPr>
      </w:pPr>
    </w:p>
    <w:p w14:paraId="099188B1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2F35B569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3A7D3F15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71E9DC79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33BBF19D" w14:textId="327EAB9B" w:rsidR="00AE3AA9" w:rsidRPr="00AE3AA9" w:rsidRDefault="001A2EA7" w:rsidP="00AE3AA9">
      <w:pPr>
        <w:pStyle w:val="Heading2"/>
        <w:rPr>
          <w:sz w:val="28"/>
          <w:szCs w:val="28"/>
          <w:lang w:eastAsia="zh-CN"/>
        </w:rPr>
      </w:pPr>
      <w:r>
        <w:rPr>
          <w:sz w:val="28"/>
          <w:szCs w:val="28"/>
        </w:rPr>
        <w:t>20</w:t>
      </w:r>
      <w:r w:rsidR="001045D9">
        <w:rPr>
          <w:sz w:val="28"/>
          <w:szCs w:val="28"/>
        </w:rPr>
        <w:t>22</w:t>
      </w:r>
      <w:r w:rsidR="00AE3AA9" w:rsidRPr="00AE3AA9">
        <w:rPr>
          <w:sz w:val="28"/>
          <w:szCs w:val="28"/>
        </w:rPr>
        <w:t xml:space="preserve"> JC</w:t>
      </w:r>
      <w:r w:rsidR="00AE35A6">
        <w:rPr>
          <w:sz w:val="28"/>
          <w:szCs w:val="28"/>
          <w:lang w:eastAsia="zh-CN"/>
        </w:rPr>
        <w:t>2</w:t>
      </w:r>
      <w:r w:rsidR="00AE3AA9" w:rsidRPr="00AE3AA9">
        <w:rPr>
          <w:sz w:val="28"/>
          <w:szCs w:val="28"/>
        </w:rPr>
        <w:t xml:space="preserve"> </w:t>
      </w:r>
      <w:r w:rsidR="001045D9">
        <w:rPr>
          <w:sz w:val="28"/>
          <w:szCs w:val="28"/>
        </w:rPr>
        <w:t>Preliminary Examination</w:t>
      </w:r>
    </w:p>
    <w:p w14:paraId="4C30DDFD" w14:textId="77777777" w:rsidR="00AE3AA9" w:rsidRPr="00AE3AA9" w:rsidRDefault="00AE3AA9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</w:p>
    <w:p w14:paraId="09C11778" w14:textId="77777777" w:rsidR="00AE3AA9" w:rsidRPr="00AE3AA9" w:rsidRDefault="001A2EA7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  <w:r>
        <w:rPr>
          <w:rFonts w:ascii="Arial" w:hAnsi="Arial" w:cs="Arial"/>
          <w:b/>
          <w:bCs/>
          <w:sz w:val="32"/>
          <w:szCs w:val="32"/>
          <w:lang w:eastAsia="zh-CN"/>
        </w:rPr>
        <w:t>PHYSICS</w:t>
      </w:r>
      <w:r>
        <w:rPr>
          <w:rFonts w:ascii="Arial" w:hAnsi="Arial" w:cs="Arial"/>
          <w:b/>
          <w:bCs/>
          <w:sz w:val="32"/>
          <w:szCs w:val="32"/>
          <w:lang w:eastAsia="zh-CN"/>
        </w:rPr>
        <w:tab/>
        <w:t xml:space="preserve"> Higher 2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</w:t>
      </w:r>
      <w:r>
        <w:rPr>
          <w:rFonts w:ascii="Arial" w:hAnsi="Arial" w:cs="Arial"/>
          <w:b/>
          <w:bCs/>
          <w:sz w:val="32"/>
          <w:szCs w:val="32"/>
          <w:lang w:eastAsia="zh-CN"/>
        </w:rPr>
        <w:t>9749</w:t>
      </w:r>
      <w:r w:rsidR="000460B5">
        <w:rPr>
          <w:rFonts w:ascii="Arial" w:hAnsi="Arial" w:cs="Arial"/>
          <w:b/>
          <w:bCs/>
          <w:sz w:val="32"/>
          <w:szCs w:val="32"/>
          <w:lang w:eastAsia="zh-CN"/>
        </w:rPr>
        <w:t>/03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  </w:t>
      </w:r>
    </w:p>
    <w:p w14:paraId="4FAE00ED" w14:textId="77777777" w:rsidR="00AE3AA9" w:rsidRPr="00AE3AA9" w:rsidRDefault="00AE3AA9" w:rsidP="00AE3AA9">
      <w:pPr>
        <w:rPr>
          <w:rFonts w:cs="Arial"/>
          <w:b/>
          <w:bCs/>
          <w:lang w:eastAsia="zh-CN"/>
        </w:rPr>
      </w:pPr>
    </w:p>
    <w:p w14:paraId="616675FD" w14:textId="1392E5FA" w:rsidR="00AE3AA9" w:rsidRPr="00AE3AA9" w:rsidRDefault="000460B5" w:rsidP="00AE3AA9">
      <w:pPr>
        <w:rPr>
          <w:rFonts w:ascii="Arial" w:hAnsi="Arial" w:cs="Arial"/>
          <w:b/>
          <w:bCs/>
          <w:lang w:eastAsia="zh-CN"/>
        </w:rPr>
      </w:pPr>
      <w:r>
        <w:rPr>
          <w:rFonts w:ascii="Arial" w:hAnsi="Arial" w:cs="Arial"/>
          <w:b/>
          <w:bCs/>
          <w:lang w:eastAsia="zh-CN"/>
        </w:rPr>
        <w:t>Paper 3</w:t>
      </w:r>
      <w:r w:rsidR="00446601">
        <w:rPr>
          <w:rFonts w:ascii="Arial" w:hAnsi="Arial" w:cs="Arial"/>
          <w:b/>
          <w:bCs/>
          <w:lang w:eastAsia="zh-CN"/>
        </w:rPr>
        <w:t xml:space="preserve"> </w:t>
      </w:r>
      <w:r>
        <w:rPr>
          <w:rFonts w:ascii="Arial" w:hAnsi="Arial" w:cs="Arial"/>
          <w:b/>
          <w:bCs/>
          <w:lang w:eastAsia="zh-CN"/>
        </w:rPr>
        <w:t xml:space="preserve">Longer </w:t>
      </w:r>
      <w:r w:rsidR="00AE3AA9" w:rsidRPr="00AE3AA9">
        <w:rPr>
          <w:rFonts w:ascii="Arial" w:hAnsi="Arial" w:cs="Arial"/>
          <w:b/>
          <w:bCs/>
          <w:lang w:eastAsia="zh-CN"/>
        </w:rPr>
        <w:t xml:space="preserve">Structured Questions                            </w:t>
      </w:r>
      <w:r w:rsidR="00A30ECC">
        <w:rPr>
          <w:rFonts w:ascii="Arial" w:hAnsi="Arial" w:cs="Arial"/>
          <w:b/>
          <w:bCs/>
          <w:lang w:eastAsia="zh-CN"/>
        </w:rPr>
        <w:t xml:space="preserve">  </w:t>
      </w:r>
      <w:r w:rsidR="002111AD" w:rsidRPr="002111AD">
        <w:rPr>
          <w:rFonts w:ascii="Arial" w:hAnsi="Arial" w:cs="Arial"/>
          <w:b/>
          <w:bCs/>
          <w:lang w:eastAsia="zh-CN"/>
        </w:rPr>
        <w:t>Thursday</w:t>
      </w:r>
      <w:r w:rsidR="00A30ECC" w:rsidRPr="002111AD">
        <w:rPr>
          <w:rFonts w:ascii="Arial" w:hAnsi="Arial" w:cs="Arial"/>
          <w:b/>
          <w:bCs/>
          <w:lang w:eastAsia="zh-CN"/>
        </w:rPr>
        <w:t xml:space="preserve"> 1</w:t>
      </w:r>
      <w:r w:rsidR="002111AD" w:rsidRPr="002111AD">
        <w:rPr>
          <w:rFonts w:ascii="Arial" w:hAnsi="Arial" w:cs="Arial"/>
          <w:b/>
          <w:bCs/>
          <w:lang w:eastAsia="zh-CN"/>
        </w:rPr>
        <w:t>5</w:t>
      </w:r>
      <w:r w:rsidR="00AE3AA9" w:rsidRPr="002111AD">
        <w:rPr>
          <w:rFonts w:ascii="Arial" w:hAnsi="Arial" w:cs="Arial"/>
          <w:b/>
          <w:bCs/>
          <w:lang w:eastAsia="zh-CN"/>
        </w:rPr>
        <w:t xml:space="preserve"> </w:t>
      </w:r>
      <w:r w:rsidR="002111AD" w:rsidRPr="002111AD">
        <w:rPr>
          <w:rFonts w:ascii="Arial" w:hAnsi="Arial" w:cs="Arial"/>
          <w:b/>
          <w:bCs/>
          <w:lang w:eastAsia="zh-CN"/>
        </w:rPr>
        <w:t>September</w:t>
      </w:r>
      <w:r w:rsidR="00C55329" w:rsidRPr="002111AD">
        <w:rPr>
          <w:rFonts w:ascii="Arial" w:hAnsi="Arial" w:cs="Arial"/>
          <w:b/>
          <w:bCs/>
          <w:lang w:eastAsia="zh-CN"/>
        </w:rPr>
        <w:t xml:space="preserve"> 20</w:t>
      </w:r>
      <w:r w:rsidR="002111AD" w:rsidRPr="002111AD">
        <w:rPr>
          <w:rFonts w:ascii="Arial" w:hAnsi="Arial" w:cs="Arial"/>
          <w:b/>
          <w:bCs/>
          <w:lang w:eastAsia="zh-CN"/>
        </w:rPr>
        <w:t>22</w:t>
      </w:r>
    </w:p>
    <w:p w14:paraId="32C94859" w14:textId="77777777" w:rsidR="00AE3AA9" w:rsidRPr="00AE3AA9" w:rsidRDefault="00AE3AA9" w:rsidP="00AE3AA9">
      <w:pPr>
        <w:rPr>
          <w:rFonts w:ascii="Arial" w:hAnsi="Arial" w:cs="Arial"/>
          <w:b/>
          <w:bCs/>
          <w:lang w:eastAsia="zh-CN"/>
        </w:rPr>
      </w:pPr>
      <w:r w:rsidRPr="00AE3AA9">
        <w:rPr>
          <w:rFonts w:ascii="Arial" w:hAnsi="Arial" w:cs="Arial"/>
          <w:b/>
          <w:bCs/>
        </w:rPr>
        <w:t xml:space="preserve">                                 </w:t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  <w:t xml:space="preserve">                        </w:t>
      </w:r>
      <w:r w:rsidRPr="00AE3AA9">
        <w:rPr>
          <w:rFonts w:ascii="Arial" w:hAnsi="Arial" w:cs="Arial"/>
          <w:b/>
          <w:bCs/>
          <w:lang w:eastAsia="zh-CN"/>
        </w:rPr>
        <w:t xml:space="preserve">              </w:t>
      </w:r>
    </w:p>
    <w:p w14:paraId="6EE94536" w14:textId="77777777" w:rsidR="00AE3AA9" w:rsidRPr="00306B8E" w:rsidRDefault="00AE3AA9" w:rsidP="00280A97">
      <w:pPr>
        <w:ind w:right="-25"/>
        <w:jc w:val="right"/>
        <w:rPr>
          <w:rFonts w:ascii="Arial" w:hAnsi="Arial" w:cs="Arial"/>
          <w:b/>
          <w:bCs/>
          <w:lang w:eastAsia="zh-CN"/>
        </w:rPr>
      </w:pPr>
      <w:r w:rsidRPr="00AE3AA9">
        <w:rPr>
          <w:rFonts w:ascii="Arial" w:hAnsi="Arial" w:cs="Arial"/>
          <w:b/>
          <w:bCs/>
          <w:lang w:eastAsia="zh-CN"/>
        </w:rPr>
        <w:t>2 hours</w:t>
      </w:r>
      <w:r w:rsidRPr="00306B8E">
        <w:rPr>
          <w:rFonts w:ascii="Arial" w:hAnsi="Arial" w:cs="Arial"/>
          <w:b/>
          <w:bCs/>
        </w:rPr>
        <w:t xml:space="preserve"> </w:t>
      </w:r>
    </w:p>
    <w:p w14:paraId="06112261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Candidates answer on the Question Paper.</w:t>
      </w:r>
    </w:p>
    <w:p w14:paraId="5A609D28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No Additional Materials are required.</w:t>
      </w:r>
    </w:p>
    <w:p w14:paraId="4779F108" w14:textId="77777777" w:rsidR="00AE3AA9" w:rsidRPr="0095704F" w:rsidRDefault="00C134C3" w:rsidP="00AE3AA9">
      <w:pPr>
        <w:rPr>
          <w:rFonts w:ascii="Arial" w:hAnsi="Arial" w:cs="Arial"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602123ED" wp14:editId="713CF0A4">
                <wp:simplePos x="0" y="0"/>
                <wp:positionH relativeFrom="column">
                  <wp:posOffset>-55245</wp:posOffset>
                </wp:positionH>
                <wp:positionV relativeFrom="paragraph">
                  <wp:posOffset>149225</wp:posOffset>
                </wp:positionV>
                <wp:extent cx="6219825" cy="0"/>
                <wp:effectExtent l="9525" t="6985" r="9525" b="12065"/>
                <wp:wrapNone/>
                <wp:docPr id="5" name="Line 3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792671" id="Line 3123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5pt,11.75pt" to="485.4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"/>
            </w:pict>
          </mc:Fallback>
        </mc:AlternateContent>
      </w:r>
    </w:p>
    <w:p w14:paraId="2C209028" w14:textId="583B9DEC" w:rsidR="00AE3AA9" w:rsidRDefault="00AE3AA9" w:rsidP="00AE3AA9">
      <w:pPr>
        <w:rPr>
          <w:rFonts w:ascii="Arial" w:hAnsi="Arial" w:cs="Arial"/>
          <w:b/>
          <w:sz w:val="22"/>
          <w:szCs w:val="22"/>
        </w:rPr>
      </w:pPr>
    </w:p>
    <w:p w14:paraId="7847169C" w14:textId="4D14F937" w:rsidR="00AE3AA9" w:rsidRPr="0095704F" w:rsidRDefault="00AE3AA9" w:rsidP="00AE3AA9">
      <w:pPr>
        <w:rPr>
          <w:rFonts w:ascii="Arial" w:hAnsi="Arial" w:cs="Arial"/>
          <w:b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sz w:val="22"/>
          <w:szCs w:val="22"/>
        </w:rPr>
        <w:t>READ THESE INSTRUCTIONS FIRST</w:t>
      </w:r>
    </w:p>
    <w:p w14:paraId="5A3B54D5" w14:textId="77777777" w:rsidR="00AE3AA9" w:rsidRPr="0095704F" w:rsidRDefault="00AE3AA9" w:rsidP="00AE3AA9">
      <w:pPr>
        <w:jc w:val="both"/>
        <w:rPr>
          <w:rFonts w:ascii="Arial" w:hAnsi="Arial" w:cs="Arial"/>
          <w:sz w:val="22"/>
          <w:szCs w:val="22"/>
        </w:rPr>
      </w:pPr>
    </w:p>
    <w:p w14:paraId="31325A74" w14:textId="77777777" w:rsidR="00AE3AA9" w:rsidRDefault="00AE3AA9" w:rsidP="00AE3AA9">
      <w:pPr>
        <w:spacing w:line="320" w:lineRule="exact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rite your name, class index</w:t>
      </w:r>
      <w:r w:rsidR="00A13FB3">
        <w:rPr>
          <w:rFonts w:ascii="Arial" w:hAnsi="Arial" w:cs="Arial"/>
          <w:sz w:val="22"/>
          <w:szCs w:val="22"/>
        </w:rPr>
        <w:t xml:space="preserve"> number and class</w:t>
      </w:r>
      <w:r w:rsidRPr="0095704F">
        <w:rPr>
          <w:rFonts w:ascii="Arial" w:hAnsi="Arial" w:cs="Arial"/>
          <w:sz w:val="22"/>
          <w:szCs w:val="22"/>
        </w:rPr>
        <w:t xml:space="preserve"> in the spaces provided above</w:t>
      </w:r>
      <w:r>
        <w:rPr>
          <w:rFonts w:ascii="Arial" w:hAnsi="Arial" w:cs="Arial"/>
          <w:sz w:val="22"/>
          <w:szCs w:val="22"/>
        </w:rPr>
        <w:t>.</w:t>
      </w:r>
    </w:p>
    <w:p w14:paraId="73C4DD45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 w:rsidRPr="00306B8E">
        <w:rPr>
          <w:rFonts w:ascii="Arial" w:hAnsi="Arial" w:cs="Arial"/>
          <w:sz w:val="22"/>
          <w:szCs w:val="22"/>
          <w:lang w:eastAsia="zh-CN"/>
        </w:rPr>
        <w:t>Write</w:t>
      </w:r>
      <w:r>
        <w:rPr>
          <w:rFonts w:ascii="Arial" w:hAnsi="Arial" w:cs="Arial"/>
          <w:sz w:val="22"/>
          <w:szCs w:val="22"/>
          <w:lang w:eastAsia="zh-CN"/>
        </w:rPr>
        <w:t xml:space="preserve"> in dark blue or black pen on both sides of the paper.</w:t>
      </w:r>
    </w:p>
    <w:p w14:paraId="626984B1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You may use a</w:t>
      </w:r>
      <w:r w:rsidR="00EA6067">
        <w:rPr>
          <w:rFonts w:ascii="Arial" w:hAnsi="Arial" w:cs="Arial"/>
          <w:sz w:val="22"/>
          <w:szCs w:val="22"/>
          <w:lang w:eastAsia="zh-CN"/>
        </w:rPr>
        <w:t>n</w:t>
      </w:r>
      <w:r>
        <w:rPr>
          <w:rFonts w:ascii="Arial" w:hAnsi="Arial" w:cs="Arial"/>
          <w:sz w:val="22"/>
          <w:szCs w:val="22"/>
          <w:lang w:eastAsia="zh-CN"/>
        </w:rPr>
        <w:t xml:space="preserve"> </w:t>
      </w:r>
      <w:r w:rsidR="00EA6067">
        <w:rPr>
          <w:rFonts w:ascii="Arial" w:hAnsi="Arial" w:cs="Arial"/>
          <w:sz w:val="22"/>
          <w:szCs w:val="22"/>
          <w:lang w:eastAsia="zh-CN"/>
        </w:rPr>
        <w:t>HB</w:t>
      </w:r>
      <w:r w:rsidR="009A5F38">
        <w:rPr>
          <w:rFonts w:ascii="Arial" w:hAnsi="Arial" w:cs="Arial"/>
          <w:sz w:val="22"/>
          <w:szCs w:val="22"/>
          <w:lang w:eastAsia="zh-CN"/>
        </w:rPr>
        <w:t xml:space="preserve"> pencil for any diagrams or</w:t>
      </w:r>
      <w:r>
        <w:rPr>
          <w:rFonts w:ascii="Arial" w:hAnsi="Arial" w:cs="Arial"/>
          <w:sz w:val="22"/>
          <w:szCs w:val="22"/>
          <w:lang w:eastAsia="zh-CN"/>
        </w:rPr>
        <w:t xml:space="preserve"> gr</w:t>
      </w:r>
      <w:r w:rsidR="009A5F38">
        <w:rPr>
          <w:rFonts w:ascii="Arial" w:hAnsi="Arial" w:cs="Arial"/>
          <w:sz w:val="22"/>
          <w:szCs w:val="22"/>
          <w:lang w:eastAsia="zh-CN"/>
        </w:rPr>
        <w:t>aphs</w:t>
      </w:r>
      <w:r>
        <w:rPr>
          <w:rFonts w:ascii="Arial" w:hAnsi="Arial" w:cs="Arial"/>
          <w:sz w:val="22"/>
          <w:szCs w:val="22"/>
          <w:lang w:eastAsia="zh-CN"/>
        </w:rPr>
        <w:t>.</w:t>
      </w:r>
    </w:p>
    <w:p w14:paraId="05147869" w14:textId="77777777" w:rsidR="00CC4F43" w:rsidRDefault="00CC4F43" w:rsidP="00AE3AA9">
      <w:pPr>
        <w:rPr>
          <w:rFonts w:ascii="Arial" w:hAnsi="Arial" w:cs="Arial"/>
          <w:sz w:val="22"/>
          <w:szCs w:val="22"/>
          <w:lang w:eastAsia="zh-CN"/>
        </w:rPr>
      </w:pPr>
    </w:p>
    <w:p w14:paraId="7D5BFC27" w14:textId="53E7F4CA" w:rsidR="00E2461F" w:rsidRDefault="00E2461F" w:rsidP="00E2461F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The use of an approved scientific calculator is expected, where appropriate.</w:t>
      </w:r>
    </w:p>
    <w:p w14:paraId="4CE56438" w14:textId="7820C132" w:rsidR="00AE3AA9" w:rsidRDefault="004757CD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BA0A26A" wp14:editId="49E8AE6D">
                <wp:simplePos x="0" y="0"/>
                <wp:positionH relativeFrom="column">
                  <wp:posOffset>5256530</wp:posOffset>
                </wp:positionH>
                <wp:positionV relativeFrom="paragraph">
                  <wp:posOffset>4140835</wp:posOffset>
                </wp:positionV>
                <wp:extent cx="908685" cy="320040"/>
                <wp:effectExtent l="0" t="0" r="5715" b="381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685" cy="3200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673D96" id="Rectangle 20" o:spid="_x0000_s1026" style="position:absolute;margin-left:413.9pt;margin-top:326.05pt;width:71.55pt;height:25.2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" fillcolor="white [3212]" stroked="f" strokeweight="1pt"/>
            </w:pict>
          </mc:Fallback>
        </mc:AlternateContent>
      </w: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1C2B8D9E" wp14:editId="74ED8F3D">
                <wp:simplePos x="0" y="0"/>
                <wp:positionH relativeFrom="column">
                  <wp:posOffset>196850</wp:posOffset>
                </wp:positionH>
                <wp:positionV relativeFrom="paragraph">
                  <wp:posOffset>4100195</wp:posOffset>
                </wp:positionV>
                <wp:extent cx="5968365" cy="358140"/>
                <wp:effectExtent l="0" t="0" r="0" b="3810"/>
                <wp:wrapNone/>
                <wp:docPr id="3" name="Text Box 3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8365" cy="358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877A225" w14:textId="0F8A8248" w:rsidR="00AE3AA9" w:rsidRPr="00306B8E" w:rsidRDefault="00AE3AA9" w:rsidP="00AE3AA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87075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is document consists of </w:t>
                            </w:r>
                            <w:r w:rsidR="0074773D" w:rsidRPr="00870759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  <w:r w:rsidR="00574FF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5</w:t>
                            </w:r>
                            <w:r w:rsidRPr="0087075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printed pages and </w:t>
                            </w:r>
                            <w:r w:rsidR="00574FF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3</w:t>
                            </w:r>
                            <w:r w:rsidRPr="0087075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blank page</w:t>
                            </w:r>
                            <w:r w:rsidR="00CD2330" w:rsidRPr="0087075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s</w:t>
                            </w:r>
                            <w:r w:rsidRPr="0087075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B8D9E" id="Text Box 3125" o:spid="_x0000_s1030" type="#_x0000_t202" style="position:absolute;margin-left:15.5pt;margin-top:322.85pt;width:469.95pt;height:28.2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" fillcolor="white [3212]" stroked="f">
                <v:textbox>
                  <w:txbxContent>
                    <w:p w14:paraId="5877A225" w14:textId="0F8A8248" w:rsidR="00AE3AA9" w:rsidRPr="00306B8E" w:rsidRDefault="00AE3AA9" w:rsidP="00AE3AA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87075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is document consists of </w:t>
                      </w:r>
                      <w:r w:rsidR="0074773D" w:rsidRPr="00870759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2</w:t>
                      </w:r>
                      <w:r w:rsidR="00574FF7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5</w:t>
                      </w:r>
                      <w:r w:rsidRPr="0087075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printed pages and </w:t>
                      </w:r>
                      <w:r w:rsidR="00574FF7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3</w:t>
                      </w:r>
                      <w:r w:rsidRPr="0087075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blank page</w:t>
                      </w:r>
                      <w:r w:rsidR="00CD2330" w:rsidRPr="00870759">
                        <w:rPr>
                          <w:rFonts w:ascii="Arial" w:hAnsi="Arial" w:cs="Arial"/>
                          <w:sz w:val="22"/>
                          <w:szCs w:val="22"/>
                        </w:rPr>
                        <w:t>s</w:t>
                      </w:r>
                      <w:r w:rsidRPr="00870759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584B9CE3" wp14:editId="6BFAC9CE">
                <wp:simplePos x="0" y="0"/>
                <wp:positionH relativeFrom="column">
                  <wp:posOffset>11430</wp:posOffset>
                </wp:positionH>
                <wp:positionV relativeFrom="paragraph">
                  <wp:posOffset>4012565</wp:posOffset>
                </wp:positionV>
                <wp:extent cx="6219825" cy="0"/>
                <wp:effectExtent l="0" t="0" r="0" b="0"/>
                <wp:wrapNone/>
                <wp:docPr id="2" name="Line 3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CEB372" id="Line 3126" o:spid="_x0000_s1026" style="position:absolute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9pt,315.95pt" to="490.65pt,3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"/>
            </w:pict>
          </mc:Fallback>
        </mc:AlternateContent>
      </w:r>
    </w:p>
    <w:tbl>
      <w:tblPr>
        <w:tblW w:w="10212" w:type="dxa"/>
        <w:tblInd w:w="-90" w:type="dxa"/>
        <w:tblLook w:val="01E0" w:firstRow="1" w:lastRow="1" w:firstColumn="1" w:lastColumn="1" w:noHBand="0" w:noVBand="0"/>
      </w:tblPr>
      <w:tblGrid>
        <w:gridCol w:w="5868"/>
        <w:gridCol w:w="4344"/>
      </w:tblGrid>
      <w:tr w:rsidR="00AE3AA9" w:rsidRPr="00C008B2" w14:paraId="75FC74DA" w14:textId="77777777" w:rsidTr="00542B81">
        <w:tc>
          <w:tcPr>
            <w:tcW w:w="5868" w:type="dxa"/>
            <w:shd w:val="clear" w:color="auto" w:fill="auto"/>
          </w:tcPr>
          <w:p w14:paraId="1742A285" w14:textId="77777777" w:rsidR="004B4C94" w:rsidRPr="00AE3AA9" w:rsidRDefault="004B4C94" w:rsidP="004B4C94">
            <w:pPr>
              <w:rPr>
                <w:rFonts w:ascii="Arial" w:hAnsi="Arial" w:cs="Arial"/>
                <w:b/>
                <w:sz w:val="22"/>
                <w:szCs w:val="22"/>
                <w:lang w:eastAsia="zh-CN"/>
              </w:rPr>
            </w:pPr>
            <w:r w:rsidRPr="00AE3AA9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Section A</w:t>
            </w:r>
          </w:p>
          <w:p w14:paraId="72618A8D" w14:textId="77777777" w:rsidR="004B4C94" w:rsidRPr="00C008B2" w:rsidRDefault="004B4C94" w:rsidP="004B4C94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 xml:space="preserve">Answer </w:t>
            </w:r>
            <w:r w:rsidRPr="00C008B2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all</w:t>
            </w: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 xml:space="preserve"> questions.</w:t>
            </w:r>
          </w:p>
          <w:p w14:paraId="230D32F1" w14:textId="77777777" w:rsidR="004B4C94" w:rsidRDefault="004B4C94" w:rsidP="004B4C94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C681ACC" w14:textId="77777777" w:rsidR="004B4C94" w:rsidRPr="00AE3AA9" w:rsidRDefault="004B4C94" w:rsidP="004B4C94">
            <w:pPr>
              <w:rPr>
                <w:rFonts w:ascii="Arial" w:hAnsi="Arial" w:cs="Arial"/>
                <w:b/>
                <w:sz w:val="22"/>
                <w:szCs w:val="22"/>
                <w:lang w:eastAsia="zh-CN"/>
              </w:rPr>
            </w:pPr>
            <w:r w:rsidRPr="00AE3AA9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Section B</w:t>
            </w:r>
          </w:p>
          <w:p w14:paraId="50D8D661" w14:textId="77777777" w:rsidR="004B4C94" w:rsidRDefault="004E677A" w:rsidP="004B4C94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>Answer</w:t>
            </w:r>
            <w:r w:rsidR="00E2461F">
              <w:rPr>
                <w:rFonts w:ascii="Arial" w:hAnsi="Arial" w:cs="Arial"/>
                <w:sz w:val="22"/>
                <w:szCs w:val="22"/>
                <w:lang w:eastAsia="zh-CN"/>
              </w:rPr>
              <w:t xml:space="preserve"> </w:t>
            </w:r>
            <w:r w:rsidR="00E2461F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o</w:t>
            </w:r>
            <w:r w:rsidR="0001766A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ne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question</w:t>
            </w:r>
            <w:r w:rsidR="0001766A">
              <w:rPr>
                <w:rFonts w:ascii="Arial" w:hAnsi="Arial" w:cs="Arial"/>
                <w:sz w:val="22"/>
                <w:szCs w:val="22"/>
                <w:lang w:eastAsia="zh-CN"/>
              </w:rPr>
              <w:t xml:space="preserve"> only</w:t>
            </w:r>
            <w:r w:rsidR="004B4C94"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29A53203" w14:textId="77777777" w:rsidR="004E677A" w:rsidRDefault="004E677A" w:rsidP="004B4C94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17C70B6" w14:textId="77777777" w:rsidR="004E677A" w:rsidRPr="00C008B2" w:rsidRDefault="004E677A" w:rsidP="004B4C94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You are advised to spend </w:t>
            </w:r>
            <w:r w:rsidR="004D0991">
              <w:rPr>
                <w:rFonts w:ascii="Arial" w:hAnsi="Arial" w:cs="Arial"/>
                <w:sz w:val="22"/>
                <w:szCs w:val="22"/>
                <w:lang w:eastAsia="zh-CN"/>
              </w:rPr>
              <w:t xml:space="preserve">about 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one</w:t>
            </w:r>
            <w:r w:rsidR="0001766A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a half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</w:t>
            </w:r>
            <w:r w:rsidR="004D0991">
              <w:rPr>
                <w:rFonts w:ascii="Arial" w:hAnsi="Arial" w:cs="Arial"/>
                <w:sz w:val="22"/>
                <w:szCs w:val="22"/>
                <w:lang w:eastAsia="zh-CN"/>
              </w:rPr>
              <w:t>hour</w:t>
            </w:r>
            <w:r w:rsidR="0001766A">
              <w:rPr>
                <w:rFonts w:ascii="Arial" w:hAnsi="Arial" w:cs="Arial"/>
                <w:sz w:val="22"/>
                <w:szCs w:val="22"/>
                <w:lang w:eastAsia="zh-CN"/>
              </w:rPr>
              <w:t>s on S</w:t>
            </w:r>
            <w:r w:rsidR="004D0991">
              <w:rPr>
                <w:rFonts w:ascii="Arial" w:hAnsi="Arial" w:cs="Arial"/>
                <w:sz w:val="22"/>
                <w:szCs w:val="22"/>
                <w:lang w:eastAsia="zh-CN"/>
              </w:rPr>
              <w:t>ection</w:t>
            </w:r>
            <w:r w:rsidR="0001766A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 and half an hour on Section B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5DFCC4DE" w14:textId="77777777" w:rsidR="00AE3AA9" w:rsidRDefault="00AE3AA9" w:rsidP="00844C9D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5194ED1" w14:textId="77777777" w:rsidR="00AE3AA9" w:rsidRPr="00C008B2" w:rsidRDefault="00AE3AA9" w:rsidP="00844C9D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>At the end of the examination, fasten all your work securely together.</w:t>
            </w:r>
          </w:p>
          <w:p w14:paraId="76F17D6A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 xml:space="preserve">The number of marks is given in brackets </w:t>
            </w:r>
            <w:proofErr w:type="gramStart"/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>[ ]</w:t>
            </w:r>
            <w:proofErr w:type="gramEnd"/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t the end of each question or part question.</w:t>
            </w:r>
          </w:p>
          <w:p w14:paraId="29655561" w14:textId="1CF471AE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</w:tc>
        <w:tc>
          <w:tcPr>
            <w:tcW w:w="4344" w:type="dxa"/>
            <w:shd w:val="clear" w:color="auto" w:fill="auto"/>
          </w:tcPr>
          <w:p w14:paraId="2F89261B" w14:textId="69827AA1" w:rsidR="00AE3AA9" w:rsidRPr="00C008B2" w:rsidRDefault="00C97036" w:rsidP="00844C9D">
            <w:pPr>
              <w:rPr>
                <w:rFonts w:cs="Arial"/>
                <w:lang w:eastAsia="zh-CN"/>
              </w:rPr>
            </w:pPr>
            <w:r>
              <w:rPr>
                <w:rFonts w:cs="Arial"/>
                <w:b/>
                <w:bCs/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 wp14:anchorId="37F046E9" wp14:editId="3D043365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193675</wp:posOffset>
                      </wp:positionV>
                      <wp:extent cx="2672715" cy="4142740"/>
                      <wp:effectExtent l="0" t="3810" r="0" b="0"/>
                      <wp:wrapNone/>
                      <wp:docPr id="4" name="Text Box 3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2715" cy="4142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3562" w:type="dxa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2197"/>
                                    <w:gridCol w:w="1365"/>
                                  </w:tblGrid>
                                  <w:tr w:rsidR="00F8484D" w14:paraId="720CF3AB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3562" w:type="dxa"/>
                                        <w:gridSpan w:val="2"/>
                                        <w:shd w:val="clear" w:color="auto" w:fill="auto"/>
                                        <w:vAlign w:val="center"/>
                                      </w:tcPr>
                                      <w:p w14:paraId="507D4D57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For Examiner’s Use</w:t>
                                        </w:r>
                                      </w:p>
                                    </w:tc>
                                  </w:tr>
                                  <w:tr w:rsidR="00F8484D" w14:paraId="1D00067D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3562" w:type="dxa"/>
                                        <w:gridSpan w:val="2"/>
                                        <w:shd w:val="clear" w:color="auto" w:fill="auto"/>
                                        <w:vAlign w:val="center"/>
                                      </w:tcPr>
                                      <w:p w14:paraId="75ECEAFE" w14:textId="77777777" w:rsidR="00F8484D" w:rsidRPr="00C008B2" w:rsidRDefault="00F8484D" w:rsidP="00E94F21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Paper</w:t>
                                        </w:r>
                                        <w:r w:rsidR="00F83A4A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 xml:space="preserve"> 3</w:t>
                                        </w:r>
                                        <w:r w:rsidR="001A38A9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 xml:space="preserve"> (</w:t>
                                        </w:r>
                                        <w:r w:rsidR="000A6A20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8</w:t>
                                        </w: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0 marks)</w:t>
                                        </w:r>
                                      </w:p>
                                    </w:tc>
                                  </w:tr>
                                  <w:tr w:rsidR="00F8484D" w14:paraId="46BF316E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2505B8C3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678DD206" w14:textId="6F893C5C" w:rsidR="00F8484D" w:rsidRPr="00C008B2" w:rsidRDefault="00847E40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8</w:t>
                                        </w:r>
                                      </w:p>
                                    </w:tc>
                                  </w:tr>
                                  <w:tr w:rsidR="00F8484D" w14:paraId="3CA8205A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2FD82F77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13A1AE4B" w14:textId="04A3A9B8" w:rsidR="00F8484D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9</w:t>
                                        </w:r>
                                      </w:p>
                                    </w:tc>
                                  </w:tr>
                                  <w:tr w:rsidR="00F8484D" w14:paraId="61DAE3FA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18EE03E0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7E17606B" w14:textId="5E54CB22" w:rsidR="00F8484D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12</w:t>
                                        </w:r>
                                      </w:p>
                                    </w:tc>
                                  </w:tr>
                                  <w:tr w:rsidR="00F8484D" w14:paraId="5234BD13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2568D872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42445319" w14:textId="638CA766" w:rsidR="00F8484D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11</w:t>
                                        </w:r>
                                      </w:p>
                                    </w:tc>
                                  </w:tr>
                                  <w:tr w:rsidR="00F8484D" w14:paraId="69557381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4C465752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C008B2"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4190C153" w14:textId="5E907D59" w:rsidR="00F8484D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11</w:t>
                                        </w:r>
                                      </w:p>
                                    </w:tc>
                                  </w:tr>
                                  <w:tr w:rsidR="004A357A" w14:paraId="70450639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171DEDCA" w14:textId="230CB1B8" w:rsidR="004A357A" w:rsidRPr="00C008B2" w:rsidRDefault="004A357A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72382DE1" w14:textId="7113430D" w:rsidR="004A357A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9</w:t>
                                        </w:r>
                                      </w:p>
                                    </w:tc>
                                  </w:tr>
                                  <w:tr w:rsidR="004A357A" w14:paraId="5FDDDCA7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3C0A0765" w14:textId="390AA0CF" w:rsidR="004A357A" w:rsidRPr="00C008B2" w:rsidRDefault="004A357A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67CA885A" w14:textId="129CE161" w:rsidR="004A357A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20</w:t>
                                        </w:r>
                                      </w:p>
                                    </w:tc>
                                  </w:tr>
                                  <w:tr w:rsidR="00F8484D" w14:paraId="0F71006D" w14:textId="77777777" w:rsidTr="00E94F21">
                                    <w:trPr>
                                      <w:trHeight w:val="432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0E3CFA5A" w14:textId="7B963693" w:rsidR="00F8484D" w:rsidRPr="00C008B2" w:rsidRDefault="004A357A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545D040B" w14:textId="311C8B4F" w:rsidR="00F8484D" w:rsidRPr="00C008B2" w:rsidRDefault="00D6407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/ 20</w:t>
                                        </w:r>
                                      </w:p>
                                    </w:tc>
                                  </w:tr>
                                  <w:tr w:rsidR="00C97036" w14:paraId="50746BD0" w14:textId="77777777" w:rsidTr="00E94F21">
                                    <w:trPr>
                                      <w:trHeight w:val="515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4958D3F0" w14:textId="754CED90" w:rsidR="00C97036" w:rsidRDefault="00C97036" w:rsidP="00CD2330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Deduct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6FC76B83" w14:textId="77777777" w:rsidR="00C97036" w:rsidRPr="00C008B2" w:rsidRDefault="00C97036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F8484D" w14:paraId="2D96C167" w14:textId="77777777" w:rsidTr="00E94F21">
                                    <w:trPr>
                                      <w:trHeight w:val="515"/>
                                      <w:jc w:val="center"/>
                                    </w:trPr>
                                    <w:tc>
                                      <w:tcPr>
                                        <w:tcW w:w="2197" w:type="dxa"/>
                                        <w:shd w:val="clear" w:color="auto" w:fill="auto"/>
                                        <w:vAlign w:val="center"/>
                                      </w:tcPr>
                                      <w:p w14:paraId="0825B1B6" w14:textId="6DD20D27" w:rsidR="00F8484D" w:rsidRPr="00C008B2" w:rsidRDefault="003937D2" w:rsidP="00CD2330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  <w:t>Total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65" w:type="dxa"/>
                                        <w:shd w:val="clear" w:color="auto" w:fill="auto"/>
                                        <w:vAlign w:val="center"/>
                                      </w:tcPr>
                                      <w:p w14:paraId="291F373C" w14:textId="77777777" w:rsidR="00F8484D" w:rsidRPr="00C008B2" w:rsidRDefault="00F8484D" w:rsidP="00E94F21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b/>
                                            <w:sz w:val="22"/>
                                            <w:szCs w:val="22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14:paraId="0B8666A3" w14:textId="77777777" w:rsidR="00F8484D" w:rsidRDefault="00F8484D" w:rsidP="00F8484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F046E9" id="Text Box 3194" o:spid="_x0000_s1031" type="#_x0000_t202" style="position:absolute;margin-left:-3.25pt;margin-top:15.25pt;width:210.45pt;height:326.2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" filled="f" stroked="f">
                      <v:textbox>
                        <w:txbxContent>
                          <w:tbl>
                            <w:tblPr>
                              <w:tblW w:w="356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197"/>
                              <w:gridCol w:w="1365"/>
                            </w:tblGrid>
                            <w:tr w:rsidR="00F8484D" w14:paraId="720CF3AB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3562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14:paraId="507D4D57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For Examiner’s Use</w:t>
                                  </w:r>
                                </w:p>
                              </w:tc>
                            </w:tr>
                            <w:tr w:rsidR="00F8484D" w14:paraId="1D00067D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3562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14:paraId="75ECEAFE" w14:textId="77777777" w:rsidR="00F8484D" w:rsidRPr="00C008B2" w:rsidRDefault="00F8484D" w:rsidP="00E94F2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Paper</w:t>
                                  </w:r>
                                  <w:r w:rsidR="00F83A4A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 xml:space="preserve"> 3</w:t>
                                  </w:r>
                                  <w:r w:rsidR="001A38A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 xml:space="preserve"> (</w:t>
                                  </w:r>
                                  <w:r w:rsidR="000A6A20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0 marks)</w:t>
                                  </w:r>
                                </w:p>
                              </w:tc>
                            </w:tr>
                            <w:tr w:rsidR="00F8484D" w14:paraId="46BF316E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2505B8C3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678DD206" w14:textId="6F893C5C" w:rsidR="00F8484D" w:rsidRPr="00C008B2" w:rsidRDefault="00847E40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8</w:t>
                                  </w:r>
                                </w:p>
                              </w:tc>
                            </w:tr>
                            <w:tr w:rsidR="00F8484D" w14:paraId="3CA8205A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2FD82F77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13A1AE4B" w14:textId="04A3A9B8" w:rsidR="00F8484D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9</w:t>
                                  </w:r>
                                </w:p>
                              </w:tc>
                            </w:tr>
                            <w:tr w:rsidR="00F8484D" w14:paraId="61DAE3FA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18EE03E0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7E17606B" w14:textId="5E54CB22" w:rsidR="00F8484D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2</w:t>
                                  </w:r>
                                </w:p>
                              </w:tc>
                            </w:tr>
                            <w:tr w:rsidR="00F8484D" w14:paraId="5234BD13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2568D872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42445319" w14:textId="638CA766" w:rsidR="00F8484D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1</w:t>
                                  </w:r>
                                </w:p>
                              </w:tc>
                            </w:tr>
                            <w:tr w:rsidR="00F8484D" w14:paraId="69557381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4C465752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4190C153" w14:textId="5E907D59" w:rsidR="00F8484D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1</w:t>
                                  </w:r>
                                </w:p>
                              </w:tc>
                            </w:tr>
                            <w:tr w:rsidR="004A357A" w14:paraId="70450639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171DEDCA" w14:textId="230CB1B8" w:rsidR="004A357A" w:rsidRPr="00C008B2" w:rsidRDefault="004A357A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72382DE1" w14:textId="7113430D" w:rsidR="004A357A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9</w:t>
                                  </w:r>
                                </w:p>
                              </w:tc>
                            </w:tr>
                            <w:tr w:rsidR="004A357A" w14:paraId="5FDDDCA7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3C0A0765" w14:textId="390AA0CF" w:rsidR="004A357A" w:rsidRPr="00C008B2" w:rsidRDefault="004A357A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67CA885A" w14:textId="129CE161" w:rsidR="004A357A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20</w:t>
                                  </w:r>
                                </w:p>
                              </w:tc>
                            </w:tr>
                            <w:tr w:rsidR="00F8484D" w14:paraId="0F71006D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0E3CFA5A" w14:textId="7B963693" w:rsidR="00F8484D" w:rsidRPr="00C008B2" w:rsidRDefault="004A357A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545D040B" w14:textId="311C8B4F" w:rsidR="00F8484D" w:rsidRPr="00C008B2" w:rsidRDefault="00D6407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20</w:t>
                                  </w:r>
                                </w:p>
                              </w:tc>
                            </w:tr>
                            <w:tr w:rsidR="00C97036" w14:paraId="50746BD0" w14:textId="77777777" w:rsidTr="00E94F21">
                              <w:trPr>
                                <w:trHeight w:val="515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4958D3F0" w14:textId="754CED90" w:rsidR="00C97036" w:rsidRDefault="00C97036" w:rsidP="00CD233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Deduct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6FC76B83" w14:textId="77777777" w:rsidR="00C97036" w:rsidRPr="00C008B2" w:rsidRDefault="00C97036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F8484D" w14:paraId="2D96C167" w14:textId="77777777" w:rsidTr="00E94F21">
                              <w:trPr>
                                <w:trHeight w:val="515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0825B1B6" w14:textId="6DD20D27" w:rsidR="00F8484D" w:rsidRPr="00C008B2" w:rsidRDefault="003937D2" w:rsidP="00CD233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Total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291F373C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B8666A3" w14:textId="77777777" w:rsidR="00F8484D" w:rsidRDefault="00F8484D" w:rsidP="00F8484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B87B8AB" w14:textId="20A36E45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0C4504F" w14:textId="730031C6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649DEE2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3AF86B6E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73E20F1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5582B06A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1B6BDCF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A9C65DF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CFCF447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F342096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DD2D756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0C9BC49A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ED210ED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BE02ACA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1D6674B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9456EE7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7BC78C6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04720A24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5FBC220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652FE32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78EEA352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</w:tc>
      </w:tr>
    </w:tbl>
    <w:p w14:paraId="711BB6F8" w14:textId="77777777" w:rsidR="006D7FEA" w:rsidRDefault="006D7FEA" w:rsidP="006D7FEA">
      <w:pPr>
        <w:tabs>
          <w:tab w:val="left" w:pos="360"/>
          <w:tab w:val="left" w:pos="840"/>
          <w:tab w:val="left" w:pos="1200"/>
        </w:tabs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Data</w:t>
      </w:r>
    </w:p>
    <w:p w14:paraId="4F4737F6" w14:textId="77777777" w:rsidR="006D7FEA" w:rsidRDefault="006D7FEA" w:rsidP="006D7FEA">
      <w:pPr>
        <w:rPr>
          <w:rFonts w:ascii="Arial" w:hAnsi="Arial" w:cs="Arial"/>
          <w:sz w:val="22"/>
          <w:szCs w:val="22"/>
        </w:rPr>
      </w:pPr>
    </w:p>
    <w:p w14:paraId="7A3AB98C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peed of light in free space</w:t>
      </w:r>
      <w:r>
        <w:rPr>
          <w:rFonts w:ascii="Arial" w:hAnsi="Arial" w:cs="Arial"/>
          <w:sz w:val="22"/>
          <w:szCs w:val="22"/>
        </w:rPr>
        <w:tab/>
      </w:r>
      <w:r w:rsidRPr="00951162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7C15078E">
          <v:shape id="_x0000_i1025" type="#_x0000_t75" style="width:12pt;height:7pt" o:ole="">
            <v:imagedata r:id="rId10" o:title=""/>
          </v:shape>
          <o:OLEObject Type="Embed" ProgID="Equation.3" ShapeID="_x0000_i1025" DrawAspect="Content" ObjectID="_1724738370" r:id="rId1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>3.00 x 10</w:t>
      </w:r>
      <w:r>
        <w:rPr>
          <w:rFonts w:ascii="Arial" w:hAnsi="Arial" w:cs="Arial"/>
          <w:sz w:val="22"/>
          <w:szCs w:val="22"/>
          <w:vertAlign w:val="superscript"/>
        </w:rPr>
        <w:t>8</w:t>
      </w:r>
      <w:r>
        <w:rPr>
          <w:rFonts w:ascii="Arial" w:hAnsi="Arial" w:cs="Arial"/>
          <w:sz w:val="22"/>
          <w:szCs w:val="22"/>
        </w:rPr>
        <w:t xml:space="preserve"> m s</w:t>
      </w:r>
      <w:r>
        <w:rPr>
          <w:rFonts w:ascii="Arial" w:hAnsi="Arial" w:cs="Arial"/>
          <w:sz w:val="22"/>
          <w:szCs w:val="22"/>
          <w:vertAlign w:val="superscript"/>
        </w:rPr>
        <w:t>-1</w:t>
      </w:r>
    </w:p>
    <w:p w14:paraId="39ED204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58FB22C5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permeability of free space</w:t>
      </w:r>
      <w:r>
        <w:rPr>
          <w:rFonts w:ascii="Arial" w:hAnsi="Arial" w:cs="Arial"/>
          <w:sz w:val="22"/>
          <w:szCs w:val="22"/>
        </w:rPr>
        <w:tab/>
      </w:r>
      <w:r w:rsidRPr="004901DC">
        <w:rPr>
          <w:rFonts w:ascii="Arial" w:hAnsi="Arial" w:cs="Arial"/>
          <w:sz w:val="22"/>
          <w:szCs w:val="22"/>
        </w:rPr>
        <w:sym w:font="Symbol" w:char="F06D"/>
      </w:r>
      <w:r w:rsidRPr="00225A9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DCFBA10">
          <v:shape id="_x0000_i1026" type="#_x0000_t75" style="width:12pt;height:7pt" o:ole="">
            <v:imagedata r:id="rId10" o:title=""/>
          </v:shape>
          <o:OLEObject Type="Embed" ProgID="Equation.3" ShapeID="_x0000_i1026" DrawAspect="Content" ObjectID="_1724738371" r:id="rId12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sz w:val="22"/>
          <w:szCs w:val="22"/>
        </w:rPr>
        <w:t>4</w:t>
      </w:r>
      <w:r w:rsidRPr="0029157E">
        <w:rPr>
          <w:rFonts w:ascii="Arial" w:hAnsi="Arial" w:cs="Arial"/>
          <w:sz w:val="22"/>
          <w:szCs w:val="22"/>
        </w:rPr>
        <w:sym w:font="Symbol" w:char="F070"/>
      </w:r>
      <w:r w:rsidRPr="0029157E">
        <w:rPr>
          <w:rFonts w:ascii="Arial" w:hAnsi="Arial" w:cs="Arial"/>
          <w:sz w:val="22"/>
          <w:szCs w:val="22"/>
        </w:rPr>
        <w:t xml:space="preserve"> x 10</w:t>
      </w:r>
      <w:r w:rsidRPr="001B5932">
        <w:rPr>
          <w:rFonts w:ascii="Arial" w:hAnsi="Arial" w:cs="Arial"/>
          <w:sz w:val="22"/>
          <w:szCs w:val="22"/>
          <w:vertAlign w:val="superscript"/>
        </w:rPr>
        <w:t>-7</w:t>
      </w:r>
      <w:r w:rsidRPr="004901DC">
        <w:rPr>
          <w:rFonts w:ascii="Arial" w:hAnsi="Arial" w:cs="Arial"/>
          <w:sz w:val="22"/>
          <w:szCs w:val="22"/>
        </w:rPr>
        <w:t xml:space="preserve"> </w:t>
      </w:r>
      <w:r w:rsidRPr="0029157E">
        <w:rPr>
          <w:rFonts w:ascii="Arial" w:hAnsi="Arial" w:cs="Arial"/>
          <w:sz w:val="22"/>
          <w:szCs w:val="22"/>
        </w:rPr>
        <w:t>H m</w:t>
      </w:r>
      <w:r w:rsidRPr="00225A9F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3571D282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6AA5912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permittivity of free spac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sym w:font="Symbol" w:char="F065"/>
      </w:r>
      <w:r w:rsidRPr="00850119">
        <w:rPr>
          <w:rFonts w:ascii="Arial" w:hAnsi="Arial" w:cs="Arial"/>
          <w:i/>
          <w:sz w:val="22"/>
          <w:szCs w:val="22"/>
          <w:vertAlign w:val="subscript"/>
        </w:rPr>
        <w:t>0</w:t>
      </w:r>
      <w:r>
        <w:rPr>
          <w:rFonts w:ascii="Arial" w:hAnsi="Arial" w:cs="Arial"/>
          <w:i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521CBCF">
          <v:shape id="_x0000_i1027" type="#_x0000_t75" style="width:12pt;height:7pt" o:ole="">
            <v:imagedata r:id="rId10" o:title=""/>
          </v:shape>
          <o:OLEObject Type="Embed" ProgID="Equation.3" ShapeID="_x0000_i1027" DrawAspect="Content" ObjectID="_1724738372" r:id="rId13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8.85 x 10</w:t>
      </w:r>
      <w:r w:rsidRPr="0057493C">
        <w:rPr>
          <w:rFonts w:ascii="Arial" w:hAnsi="Arial" w:cs="Arial"/>
          <w:sz w:val="22"/>
          <w:szCs w:val="22"/>
          <w:vertAlign w:val="superscript"/>
        </w:rPr>
        <w:t>-12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6CBD78E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3BD40E8F" w14:textId="77777777" w:rsidR="006D7FEA" w:rsidRPr="0057493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 xml:space="preserve"> (1</w:t>
      </w:r>
      <w:proofErr w:type="gramStart"/>
      <w:r w:rsidRPr="0057493C">
        <w:rPr>
          <w:rFonts w:ascii="Arial" w:hAnsi="Arial" w:cs="Arial"/>
          <w:sz w:val="22"/>
          <w:szCs w:val="22"/>
        </w:rPr>
        <w:t>/(</w:t>
      </w:r>
      <w:proofErr w:type="gramEnd"/>
      <w:r w:rsidRPr="0057493C">
        <w:rPr>
          <w:rFonts w:ascii="Arial" w:hAnsi="Arial" w:cs="Arial"/>
          <w:sz w:val="22"/>
          <w:szCs w:val="22"/>
        </w:rPr>
        <w:t>36</w:t>
      </w:r>
      <w:r w:rsidRPr="0057493C">
        <w:rPr>
          <w:rFonts w:ascii="Arial" w:hAnsi="Arial" w:cs="Arial"/>
          <w:sz w:val="22"/>
          <w:szCs w:val="22"/>
        </w:rPr>
        <w:sym w:font="Symbol" w:char="F070"/>
      </w:r>
      <w:r w:rsidRPr="0057493C">
        <w:rPr>
          <w:rFonts w:ascii="Arial" w:hAnsi="Arial" w:cs="Arial"/>
          <w:sz w:val="22"/>
          <w:szCs w:val="22"/>
        </w:rPr>
        <w:t>)) x 10</w:t>
      </w:r>
      <w:r w:rsidRPr="002F5D6B">
        <w:rPr>
          <w:rFonts w:ascii="Arial" w:hAnsi="Arial" w:cs="Arial"/>
          <w:sz w:val="22"/>
          <w:szCs w:val="22"/>
          <w:vertAlign w:val="superscript"/>
        </w:rPr>
        <w:t>-9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513F594B" w14:textId="77777777" w:rsidR="006D7FEA" w:rsidRPr="0057493C" w:rsidRDefault="006D7FEA" w:rsidP="006D7FE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  <w:t xml:space="preserve">    </w:t>
      </w:r>
    </w:p>
    <w:p w14:paraId="065167D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elementary charg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e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C948F6D">
          <v:shape id="_x0000_i1028" type="#_x0000_t75" style="width:12pt;height:7pt" o:ole="">
            <v:imagedata r:id="rId14" o:title=""/>
          </v:shape>
          <o:OLEObject Type="Embed" ProgID="Equation.3" ShapeID="_x0000_i1028" DrawAspect="Content" ObjectID="_1724738373" r:id="rId15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0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19 </w:t>
      </w:r>
      <w:r w:rsidRPr="0057493C">
        <w:rPr>
          <w:rFonts w:ascii="Arial" w:hAnsi="Arial" w:cs="Arial"/>
          <w:sz w:val="22"/>
          <w:szCs w:val="22"/>
        </w:rPr>
        <w:t>C</w:t>
      </w:r>
    </w:p>
    <w:p w14:paraId="7C088108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6D4B146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Planck constant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h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A4F3087">
          <v:shape id="_x0000_i1029" type="#_x0000_t75" style="width:12pt;height:7pt" o:ole="">
            <v:imagedata r:id="rId14" o:title=""/>
          </v:shape>
          <o:OLEObject Type="Embed" ProgID="Equation.3" ShapeID="_x0000_i1029" DrawAspect="Content" ObjectID="_1724738374" r:id="rId16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6.63 x 10</w:t>
      </w:r>
      <w:r w:rsidRPr="0057493C">
        <w:rPr>
          <w:rFonts w:ascii="Arial" w:hAnsi="Arial" w:cs="Arial"/>
          <w:sz w:val="22"/>
          <w:szCs w:val="22"/>
          <w:vertAlign w:val="superscript"/>
        </w:rPr>
        <w:t>-34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>J</w:t>
      </w:r>
      <w:r>
        <w:rPr>
          <w:rFonts w:ascii="Arial" w:hAnsi="Arial" w:cs="Arial"/>
          <w:sz w:val="22"/>
          <w:szCs w:val="22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 xml:space="preserve">s </w:t>
      </w:r>
      <w:r w:rsidRPr="0057493C">
        <w:rPr>
          <w:rFonts w:ascii="Arial" w:hAnsi="Arial" w:cs="Arial"/>
          <w:sz w:val="22"/>
          <w:szCs w:val="22"/>
        </w:rPr>
        <w:tab/>
      </w:r>
    </w:p>
    <w:p w14:paraId="7459AC78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2F3A72B4" w14:textId="77777777" w:rsidR="006D7FEA" w:rsidRPr="009C7EB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 xml:space="preserve">unified atomic mass constant 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u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B055C1E">
          <v:shape id="_x0000_i1030" type="#_x0000_t75" style="width:12pt;height:7pt" o:ole="">
            <v:imagedata r:id="rId14" o:title=""/>
          </v:shape>
          <o:OLEObject Type="Embed" ProgID="Equation.3" ShapeID="_x0000_i1030" DrawAspect="Content" ObjectID="_1724738375" r:id="rId17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6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27 </w:t>
      </w:r>
      <w:r w:rsidRPr="0057493C">
        <w:rPr>
          <w:rFonts w:ascii="Arial" w:hAnsi="Arial" w:cs="Arial"/>
          <w:sz w:val="22"/>
          <w:szCs w:val="22"/>
        </w:rPr>
        <w:t>kg</w:t>
      </w:r>
    </w:p>
    <w:p w14:paraId="704F27A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27B0F75A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electron</w:t>
      </w:r>
      <w:r>
        <w:rPr>
          <w:rFonts w:ascii="Arial" w:hAnsi="Arial" w:cs="Arial"/>
          <w:sz w:val="22"/>
          <w:szCs w:val="22"/>
        </w:rPr>
        <w:tab/>
      </w:r>
      <w:proofErr w:type="spellStart"/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e</w:t>
      </w:r>
      <w:proofErr w:type="spellEnd"/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7ABEA20">
          <v:shape id="_x0000_i1031" type="#_x0000_t75" style="width:12pt;height:7pt" o:ole="">
            <v:imagedata r:id="rId14" o:title=""/>
          </v:shape>
          <o:OLEObject Type="Embed" ProgID="Equation.3" ShapeID="_x0000_i1031" DrawAspect="Content" ObjectID="_1724738376" r:id="rId18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9.11 x 10</w:t>
      </w:r>
      <w:r w:rsidRPr="0057493C">
        <w:rPr>
          <w:rFonts w:ascii="Arial" w:hAnsi="Arial" w:cs="Arial"/>
          <w:sz w:val="22"/>
          <w:szCs w:val="22"/>
          <w:vertAlign w:val="superscript"/>
        </w:rPr>
        <w:t>-31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4B0E0ED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755C0B18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proton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p</w:t>
      </w:r>
      <w:r w:rsidRPr="0057493C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941B7F3">
          <v:shape id="_x0000_i1032" type="#_x0000_t75" style="width:12pt;height:7pt" o:ole="">
            <v:imagedata r:id="rId14" o:title=""/>
          </v:shape>
          <o:OLEObject Type="Embed" ProgID="Equation.3" ShapeID="_x0000_i1032" DrawAspect="Content" ObjectID="_1724738377" r:id="rId19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7 x 10</w:t>
      </w:r>
      <w:r w:rsidRPr="0057493C">
        <w:rPr>
          <w:rFonts w:ascii="Arial" w:hAnsi="Arial" w:cs="Arial"/>
          <w:sz w:val="22"/>
          <w:szCs w:val="22"/>
          <w:vertAlign w:val="superscript"/>
        </w:rPr>
        <w:t>-27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6722926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3456540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molar gas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R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93AB573">
          <v:shape id="_x0000_i1033" type="#_x0000_t75" style="width:12pt;height:7pt" o:ole="">
            <v:imagedata r:id="rId14" o:title=""/>
          </v:shape>
          <o:OLEObject Type="Embed" ProgID="Equation.3" ShapeID="_x0000_i1033" DrawAspect="Content" ObjectID="_1724738378" r:id="rId20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8.31 J K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 xml:space="preserve">-1 </w:t>
      </w:r>
      <w:r w:rsidRPr="00EF499C">
        <w:rPr>
          <w:rFonts w:ascii="Arial" w:hAnsi="Arial" w:cs="Arial"/>
          <w:sz w:val="22"/>
          <w:szCs w:val="22"/>
          <w:lang w:val="pt-BR"/>
        </w:rPr>
        <w:t>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6EE3552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2245CE1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the Avogadro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N</w:t>
      </w:r>
      <w:r w:rsidRPr="00EC451B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>A</w:t>
      </w:r>
      <w:r w:rsidRPr="00047E57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C4FE441">
          <v:shape id="_x0000_i1034" type="#_x0000_t75" style="width:12pt;height:7pt" o:ole="">
            <v:imagedata r:id="rId14" o:title=""/>
          </v:shape>
          <o:OLEObject Type="Embed" ProgID="Equation.3" ShapeID="_x0000_i1034" DrawAspect="Content" ObjectID="_1724738379" r:id="rId21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6.02 x 10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23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6B00595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07704AA8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Boltzmann constant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k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FF46588">
          <v:shape id="_x0000_i1035" type="#_x0000_t75" style="width:12pt;height:7pt" o:ole="">
            <v:imagedata r:id="rId14" o:title=""/>
          </v:shape>
          <o:OLEObject Type="Embed" ProgID="Equation.3" ShapeID="_x0000_i1035" DrawAspect="Content" ObjectID="_1724738380" r:id="rId22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38 x 10</w:t>
      </w:r>
      <w:r w:rsidRPr="0057493C">
        <w:rPr>
          <w:rFonts w:ascii="Arial" w:hAnsi="Arial" w:cs="Arial"/>
          <w:sz w:val="22"/>
          <w:szCs w:val="22"/>
          <w:vertAlign w:val="superscript"/>
        </w:rPr>
        <w:t>-23</w:t>
      </w:r>
      <w:r w:rsidRPr="0057493C">
        <w:rPr>
          <w:rFonts w:ascii="Arial" w:hAnsi="Arial" w:cs="Arial"/>
          <w:sz w:val="22"/>
          <w:szCs w:val="22"/>
        </w:rPr>
        <w:t xml:space="preserve"> J K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79ECBFCE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0A874B8F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constant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DE7FD08">
          <v:shape id="_x0000_i1036" type="#_x0000_t75" style="width:12pt;height:7pt" o:ole="">
            <v:imagedata r:id="rId14" o:title=""/>
          </v:shape>
          <o:OLEObject Type="Embed" ProgID="Equation.3" ShapeID="_x0000_i1036" DrawAspect="Content" ObjectID="_1724738381" r:id="rId23"/>
        </w:object>
      </w:r>
      <w:r>
        <w:rPr>
          <w:rFonts w:ascii="Arial" w:hAnsi="Arial" w:cs="Arial"/>
          <w:sz w:val="22"/>
          <w:szCs w:val="22"/>
        </w:rPr>
        <w:tab/>
        <w:t>6.67 x 10</w:t>
      </w:r>
      <w:r>
        <w:rPr>
          <w:rFonts w:ascii="Arial" w:hAnsi="Arial" w:cs="Arial"/>
          <w:sz w:val="22"/>
          <w:szCs w:val="22"/>
          <w:vertAlign w:val="superscript"/>
        </w:rPr>
        <w:t>-11</w:t>
      </w:r>
      <w:r>
        <w:rPr>
          <w:rFonts w:ascii="Arial" w:hAnsi="Arial" w:cs="Arial"/>
          <w:sz w:val="22"/>
          <w:szCs w:val="22"/>
        </w:rPr>
        <w:t xml:space="preserve"> N m</w:t>
      </w:r>
      <w:r>
        <w:rPr>
          <w:rFonts w:ascii="Arial" w:hAnsi="Arial" w:cs="Arial"/>
          <w:sz w:val="22"/>
          <w:szCs w:val="22"/>
          <w:vertAlign w:val="superscript"/>
        </w:rPr>
        <w:t>2 </w:t>
      </w:r>
      <w:proofErr w:type="gramStart"/>
      <w:r>
        <w:rPr>
          <w:rFonts w:ascii="Arial" w:hAnsi="Arial" w:cs="Arial"/>
          <w:sz w:val="22"/>
          <w:szCs w:val="22"/>
        </w:rPr>
        <w:t>kg</w:t>
      </w:r>
      <w:r>
        <w:rPr>
          <w:rFonts w:ascii="Arial" w:hAnsi="Arial" w:cs="Arial"/>
          <w:sz w:val="22"/>
          <w:szCs w:val="22"/>
          <w:vertAlign w:val="superscript"/>
        </w:rPr>
        <w:t>-2</w:t>
      </w:r>
      <w:proofErr w:type="gramEnd"/>
    </w:p>
    <w:p w14:paraId="036A5B0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22331095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celeration of free fal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07E2E198">
          <v:shape id="_x0000_i1037" type="#_x0000_t75" style="width:12pt;height:7pt" o:ole="">
            <v:imagedata r:id="rId14" o:title=""/>
          </v:shape>
          <o:OLEObject Type="Embed" ProgID="Equation.3" ShapeID="_x0000_i1037" DrawAspect="Content" ObjectID="_1724738382" r:id="rId24"/>
        </w:object>
      </w:r>
      <w:r>
        <w:rPr>
          <w:rFonts w:ascii="Arial" w:hAnsi="Arial" w:cs="Arial"/>
          <w:sz w:val="22"/>
          <w:szCs w:val="22"/>
        </w:rPr>
        <w:tab/>
        <w:t>9.81 m s</w:t>
      </w:r>
      <w:r>
        <w:rPr>
          <w:rFonts w:ascii="Arial" w:hAnsi="Arial" w:cs="Arial"/>
          <w:sz w:val="22"/>
          <w:szCs w:val="22"/>
          <w:vertAlign w:val="superscript"/>
        </w:rPr>
        <w:t>-2</w:t>
      </w:r>
    </w:p>
    <w:p w14:paraId="1C0FF355" w14:textId="77777777" w:rsidR="006D7FEA" w:rsidRDefault="006D7FEA" w:rsidP="006D7FEA"/>
    <w:p w14:paraId="2AF6B722" w14:textId="77777777" w:rsidR="006D7FEA" w:rsidRDefault="006D7FEA" w:rsidP="00A30EC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 w:rsidRPr="006D7FEA">
        <w:rPr>
          <w:rFonts w:ascii="Arial" w:hAnsi="Arial"/>
          <w:b/>
          <w:bCs/>
          <w:color w:val="000000"/>
          <w:sz w:val="22"/>
          <w:szCs w:val="22"/>
        </w:rPr>
        <w:br w:type="page"/>
      </w:r>
      <w:r>
        <w:rPr>
          <w:rFonts w:ascii="Arial" w:hAnsi="Arial" w:cs="Arial"/>
          <w:b/>
          <w:sz w:val="22"/>
          <w:szCs w:val="22"/>
        </w:rPr>
        <w:lastRenderedPageBreak/>
        <w:t>Formulae</w:t>
      </w:r>
    </w:p>
    <w:p w14:paraId="55DC501E" w14:textId="77777777" w:rsidR="006D7FEA" w:rsidRPr="00AA5982" w:rsidRDefault="006D7FEA" w:rsidP="006D7FEA">
      <w:pPr>
        <w:rPr>
          <w:rFonts w:ascii="Arial" w:hAnsi="Arial" w:cs="Arial"/>
          <w:b/>
          <w:sz w:val="22"/>
          <w:szCs w:val="22"/>
        </w:rPr>
      </w:pPr>
    </w:p>
    <w:p w14:paraId="7FFA74A6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formly accelerated motion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25F534D9">
          <v:shape id="_x0000_i1038" type="#_x0000_t75" style="width:19pt;height:12pt" o:ole="">
            <v:imagedata r:id="rId25" o:title=""/>
          </v:shape>
          <o:OLEObject Type="Embed" ProgID="Equation.3" ShapeID="_x0000_i1038" DrawAspect="Content" ObjectID="_1724738383" r:id="rId26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4"/>
          <w:sz w:val="22"/>
          <w:szCs w:val="22"/>
        </w:rPr>
        <w:object w:dxaOrig="960" w:dyaOrig="400" w14:anchorId="4AF93E40">
          <v:shape id="_x0000_i1039" type="#_x0000_t75" style="width:49pt;height:19.65pt" o:ole="">
            <v:imagedata r:id="rId27" o:title=""/>
          </v:shape>
          <o:OLEObject Type="Embed" ProgID="Equation.3" ShapeID="_x0000_i1039" DrawAspect="Content" ObjectID="_1724738384" r:id="rId28"/>
        </w:object>
      </w:r>
    </w:p>
    <w:p w14:paraId="4659F7C5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80" w:dyaOrig="360" w14:anchorId="56D5F9C9">
          <v:shape id="_x0000_i1040" type="#_x0000_t75" style="width:23.35pt;height:19.65pt" o:ole="">
            <v:imagedata r:id="rId29" o:title=""/>
          </v:shape>
          <o:OLEObject Type="Embed" ProgID="Equation.3" ShapeID="_x0000_i1040" DrawAspect="Content" ObjectID="_1724738385" r:id="rId30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900" w:dyaOrig="360" w14:anchorId="69DC7A5F">
          <v:shape id="_x0000_i1041" type="#_x0000_t75" style="width:45.35pt;height:19.65pt" o:ole="">
            <v:imagedata r:id="rId31" o:title=""/>
          </v:shape>
          <o:OLEObject Type="Embed" ProgID="Equation.3" ShapeID="_x0000_i1041" DrawAspect="Content" ObjectID="_1724738386" r:id="rId32"/>
        </w:object>
      </w:r>
    </w:p>
    <w:p w14:paraId="048316F6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4149F67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ork done on/by a gas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4"/>
          <w:sz w:val="22"/>
          <w:szCs w:val="22"/>
        </w:rPr>
        <w:object w:dxaOrig="480" w:dyaOrig="240" w14:anchorId="4A4F6CFF">
          <v:shape id="_x0000_i1042" type="#_x0000_t75" style="width:23.35pt;height:12pt" o:ole="">
            <v:imagedata r:id="rId33" o:title=""/>
          </v:shape>
          <o:OLEObject Type="Embed" ProgID="Equation.3" ShapeID="_x0000_i1042" DrawAspect="Content" ObjectID="_1724738387" r:id="rId34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520" w:dyaOrig="300" w14:anchorId="64154E59">
          <v:shape id="_x0000_i1043" type="#_x0000_t75" style="width:23pt;height:15.35pt" o:ole="">
            <v:imagedata r:id="rId35" o:title=""/>
          </v:shape>
          <o:OLEObject Type="Embed" ProgID="Equation.3" ShapeID="_x0000_i1043" DrawAspect="Content" ObjectID="_1724738388" r:id="rId36"/>
        </w:object>
      </w:r>
    </w:p>
    <w:p w14:paraId="16340990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55F964D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ydrostatic pressure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206B92C3">
          <v:shape id="_x0000_i1044" type="#_x0000_t75" style="width:19pt;height:12pt" o:ole="">
            <v:imagedata r:id="rId37" o:title=""/>
          </v:shape>
          <o:OLEObject Type="Embed" ProgID="Equation.3" ShapeID="_x0000_i1044" DrawAspect="Content" ObjectID="_1724738389" r:id="rId38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40" w:dyaOrig="300" w14:anchorId="59EA01EE">
          <v:shape id="_x0000_i1045" type="#_x0000_t75" style="width:19.65pt;height:15.35pt" o:ole="">
            <v:imagedata r:id="rId39" o:title=""/>
          </v:shape>
          <o:OLEObject Type="Embed" ProgID="Equation.3" ShapeID="_x0000_i1045" DrawAspect="Content" ObjectID="_1724738390" r:id="rId40"/>
        </w:object>
      </w:r>
    </w:p>
    <w:p w14:paraId="1F1602A2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A6FC19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potential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60" w:dyaOrig="300" w14:anchorId="0158DF0E">
          <v:shape id="_x0000_i1046" type="#_x0000_t75" style="width:19.65pt;height:15.35pt" o:ole="">
            <v:imagedata r:id="rId41" o:title=""/>
          </v:shape>
          <o:OLEObject Type="Embed" ProgID="Equation.3" ShapeID="_x0000_i1046" DrawAspect="Content" ObjectID="_1724738391" r:id="rId42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22"/>
          <w:sz w:val="22"/>
          <w:szCs w:val="22"/>
        </w:rPr>
        <w:object w:dxaOrig="620" w:dyaOrig="580" w14:anchorId="4971DC86">
          <v:shape id="_x0000_i1047" type="#_x0000_t75" style="width:30.35pt;height:30.35pt" o:ole="">
            <v:imagedata r:id="rId43" o:title=""/>
          </v:shape>
          <o:OLEObject Type="Embed" ProgID="Equation.3" ShapeID="_x0000_i1047" DrawAspect="Content" ObjectID="_1724738392" r:id="rId44"/>
        </w:object>
      </w:r>
    </w:p>
    <w:p w14:paraId="1C62954D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D065D7A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mperature</w:t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 xml:space="preserve">/K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>/</w:t>
      </w:r>
      <w:r>
        <w:rPr>
          <w:rFonts w:ascii="Arial" w:hAnsi="Arial" w:cs="Arial"/>
          <w:sz w:val="22"/>
          <w:szCs w:val="22"/>
        </w:rPr>
        <w:sym w:font="Symbol" w:char="F0B0"/>
      </w:r>
      <w:r>
        <w:rPr>
          <w:rFonts w:ascii="Arial" w:hAnsi="Arial" w:cs="Arial"/>
          <w:sz w:val="22"/>
          <w:szCs w:val="22"/>
        </w:rPr>
        <w:t>C + 273.15</w:t>
      </w:r>
    </w:p>
    <w:p w14:paraId="483CD521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0C93B96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ressure of an ideal gas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iCs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20"/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0133A">
        <w:rPr>
          <w:rFonts w:ascii="Arial" w:hAnsi="Arial" w:cs="Arial"/>
          <w:position w:val="-22"/>
          <w:sz w:val="22"/>
          <w:szCs w:val="22"/>
        </w:rPr>
        <w:object w:dxaOrig="1060" w:dyaOrig="580" w14:anchorId="3025E29D">
          <v:shape id="_x0000_i1048" type="#_x0000_t75" style="width:52.35pt;height:30.35pt" o:ole="">
            <v:imagedata r:id="rId45" o:title=""/>
          </v:shape>
          <o:OLEObject Type="Embed" ProgID="Equation.3" ShapeID="_x0000_i1048" DrawAspect="Content" ObjectID="_1724738393" r:id="rId46"/>
        </w:object>
      </w:r>
    </w:p>
    <w:p w14:paraId="22FFD936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C3CBFCA" w14:textId="77777777" w:rsidR="006D7FEA" w:rsidRDefault="006D7FEA" w:rsidP="006D7FEA">
      <w:pPr>
        <w:tabs>
          <w:tab w:val="right" w:pos="7059"/>
          <w:tab w:val="left" w:pos="7088"/>
        </w:tabs>
        <w:ind w:left="3969" w:hanging="3969"/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 xml:space="preserve">mean </w:t>
      </w:r>
      <w:r>
        <w:rPr>
          <w:rFonts w:ascii="Arial" w:hAnsi="Arial" w:cs="Arial"/>
          <w:sz w:val="22"/>
          <w:szCs w:val="22"/>
        </w:rPr>
        <w:t xml:space="preserve">translational </w:t>
      </w:r>
      <w:r w:rsidRPr="00AA5982">
        <w:rPr>
          <w:rFonts w:ascii="Arial" w:hAnsi="Arial" w:cs="Arial"/>
          <w:sz w:val="22"/>
          <w:szCs w:val="22"/>
        </w:rPr>
        <w:t xml:space="preserve">kinetic energy of </w:t>
      </w:r>
      <w:r>
        <w:rPr>
          <w:rFonts w:ascii="Arial" w:hAnsi="Arial" w:cs="Arial"/>
          <w:sz w:val="22"/>
          <w:szCs w:val="22"/>
        </w:rPr>
        <w:t>an ideal gas molecule</w:t>
      </w:r>
      <w:r>
        <w:rPr>
          <w:rFonts w:ascii="Arial" w:hAnsi="Arial" w:cs="Arial"/>
          <w:sz w:val="22"/>
          <w:szCs w:val="22"/>
        </w:rPr>
        <w:tab/>
      </w:r>
      <w:r w:rsidRPr="00040A3B">
        <w:rPr>
          <w:position w:val="-4"/>
        </w:rPr>
        <w:object w:dxaOrig="420" w:dyaOrig="240" w14:anchorId="38736F7C">
          <v:shape id="_x0000_i1049" type="#_x0000_t75" style="width:19.65pt;height:12pt" o:ole="">
            <v:imagedata r:id="rId47" o:title=""/>
          </v:shape>
          <o:OLEObject Type="Embed" ProgID="Equation.3" ShapeID="_x0000_i1049" DrawAspect="Content" ObjectID="_1724738394" r:id="rId48"/>
        </w:object>
      </w:r>
      <w:r>
        <w:tab/>
      </w:r>
      <w:r w:rsidRPr="00040A3B">
        <w:rPr>
          <w:position w:val="-12"/>
        </w:rPr>
        <w:object w:dxaOrig="499" w:dyaOrig="360" w14:anchorId="3F88C8B4">
          <v:shape id="_x0000_i1050" type="#_x0000_t75" style="width:23.35pt;height:19.65pt" o:ole="">
            <v:imagedata r:id="rId49" o:title=""/>
          </v:shape>
          <o:OLEObject Type="Embed" ProgID="Equation.3" ShapeID="_x0000_i1050" DrawAspect="Content" ObjectID="_1724738395" r:id="rId50"/>
        </w:object>
      </w:r>
    </w:p>
    <w:p w14:paraId="519673A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13E0EF7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>dis</w:t>
      </w:r>
      <w:r>
        <w:rPr>
          <w:rFonts w:ascii="Arial" w:hAnsi="Arial" w:cs="Arial"/>
          <w:sz w:val="22"/>
          <w:szCs w:val="22"/>
        </w:rPr>
        <w:t xml:space="preserve">placement of particle in </w:t>
      </w:r>
      <w:proofErr w:type="spellStart"/>
      <w:r>
        <w:rPr>
          <w:rFonts w:ascii="Arial" w:hAnsi="Arial" w:cs="Arial"/>
          <w:sz w:val="22"/>
          <w:szCs w:val="22"/>
        </w:rPr>
        <w:t>s.h.m</w:t>
      </w:r>
      <w:proofErr w:type="spellEnd"/>
      <w:r>
        <w:rPr>
          <w:rFonts w:ascii="Arial" w:hAnsi="Arial" w:cs="Arial"/>
          <w:sz w:val="22"/>
          <w:szCs w:val="22"/>
        </w:rPr>
        <w:t>.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x </w:t>
      </w:r>
      <w:r w:rsidRPr="00591056"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x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sz w:val="22"/>
          <w:szCs w:val="22"/>
        </w:rPr>
        <w:t xml:space="preserve"> sin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374FA1D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5008761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velocity of particle in </w:t>
      </w:r>
      <w:proofErr w:type="spellStart"/>
      <w:r>
        <w:rPr>
          <w:rFonts w:ascii="Arial" w:hAnsi="Arial" w:cs="Arial"/>
          <w:sz w:val="22"/>
          <w:szCs w:val="22"/>
        </w:rPr>
        <w:t>s.h.m</w:t>
      </w:r>
      <w:proofErr w:type="spellEnd"/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v </w:t>
      </w:r>
      <w:r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v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sz w:val="22"/>
          <w:szCs w:val="22"/>
        </w:rPr>
        <w:t>cos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005658A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B93ABEE" w14:textId="77777777" w:rsidR="006D7FEA" w:rsidRDefault="006D7FEA" w:rsidP="006D7FEA">
      <w:pPr>
        <w:tabs>
          <w:tab w:val="right" w:pos="7059"/>
          <w:tab w:val="left" w:pos="7088"/>
        </w:tabs>
      </w:pPr>
      <w:r>
        <w:rPr>
          <w:rFonts w:ascii="Arial" w:hAnsi="Arial" w:cs="Arial"/>
          <w:sz w:val="22"/>
          <w:szCs w:val="22"/>
        </w:rPr>
        <w:tab/>
      </w:r>
      <w:r w:rsidRPr="00656317">
        <w:rPr>
          <w:position w:val="-2"/>
        </w:rPr>
        <w:object w:dxaOrig="200" w:dyaOrig="160" w14:anchorId="7D88875D">
          <v:shape id="_x0000_i1051" type="#_x0000_t75" style="width:12pt;height:7pt" o:ole="">
            <v:imagedata r:id="rId51" o:title=""/>
          </v:shape>
          <o:OLEObject Type="Embed" ProgID="Equation.3" ShapeID="_x0000_i1051" DrawAspect="Content" ObjectID="_1724738396" r:id="rId52"/>
        </w:object>
      </w:r>
      <w:r>
        <w:tab/>
      </w:r>
      <w:r w:rsidRPr="00040A3B">
        <w:rPr>
          <w:position w:val="-12"/>
        </w:rPr>
        <w:object w:dxaOrig="1340" w:dyaOrig="440" w14:anchorId="79BE0327">
          <v:shape id="_x0000_i1052" type="#_x0000_t75" style="width:65pt;height:19.65pt" o:ole="">
            <v:imagedata r:id="rId53" o:title=""/>
          </v:shape>
          <o:OLEObject Type="Embed" ProgID="Equation.3" ShapeID="_x0000_i1052" DrawAspect="Content" ObjectID="_1724738397" r:id="rId54"/>
        </w:object>
      </w:r>
    </w:p>
    <w:p w14:paraId="3B3771D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917766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lectric current</w:t>
      </w:r>
      <w:r>
        <w:rPr>
          <w:rFonts w:ascii="Arial" w:hAnsi="Arial" w:cs="Arial"/>
          <w:i/>
          <w:iCs/>
          <w:sz w:val="22"/>
          <w:szCs w:val="22"/>
        </w:rPr>
        <w:tab/>
      </w:r>
      <w:r w:rsidRPr="0060133A">
        <w:rPr>
          <w:i/>
          <w:iCs/>
          <w:sz w:val="22"/>
          <w:szCs w:val="22"/>
        </w:rPr>
        <w:t>I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proofErr w:type="spellStart"/>
      <w:r w:rsidRPr="0060133A">
        <w:rPr>
          <w:rFonts w:ascii="Arial" w:hAnsi="Arial" w:cs="Arial"/>
          <w:i/>
          <w:iCs/>
          <w:sz w:val="22"/>
          <w:szCs w:val="22"/>
        </w:rPr>
        <w:t>Anvq</w:t>
      </w:r>
      <w:proofErr w:type="spellEnd"/>
    </w:p>
    <w:p w14:paraId="742528A6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095581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series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098BDF7D">
          <v:shape id="_x0000_i1053" type="#_x0000_t75" style="width:12pt;height:7pt" o:ole="">
            <v:imagedata r:id="rId14" o:title=""/>
          </v:shape>
          <o:OLEObject Type="Embed" ProgID="Equation.3" ShapeID="_x0000_i1053" DrawAspect="Content" ObjectID="_1724738398" r:id="rId55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1</w:t>
      </w:r>
      <w:r w:rsidRPr="00AA5982">
        <w:rPr>
          <w:rFonts w:ascii="Arial" w:hAnsi="Arial" w:cs="Arial"/>
          <w:i/>
          <w:sz w:val="22"/>
          <w:szCs w:val="22"/>
        </w:rPr>
        <w:t xml:space="preserve"> + 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2</w:t>
      </w:r>
      <w:r w:rsidRPr="00AA5982">
        <w:rPr>
          <w:rFonts w:ascii="Arial" w:hAnsi="Arial" w:cs="Arial"/>
          <w:i/>
          <w:sz w:val="22"/>
          <w:szCs w:val="22"/>
        </w:rPr>
        <w:t xml:space="preserve"> + …</w:t>
      </w:r>
    </w:p>
    <w:p w14:paraId="0C61913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</w:p>
    <w:p w14:paraId="160CFEE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parallel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1/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6097CAD">
          <v:shape id="_x0000_i1054" type="#_x0000_t75" style="width:12pt;height:7pt" o:ole="">
            <v:imagedata r:id="rId56" o:title=""/>
          </v:shape>
          <o:OLEObject Type="Embed" ProgID="Equation.3" ShapeID="_x0000_i1054" DrawAspect="Content" ObjectID="_1724738399" r:id="rId57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1 </w:t>
      </w:r>
      <w:r w:rsidRPr="00AA5982">
        <w:rPr>
          <w:rFonts w:ascii="Arial" w:hAnsi="Arial" w:cs="Arial"/>
          <w:i/>
          <w:sz w:val="22"/>
          <w:szCs w:val="22"/>
        </w:rPr>
        <w:t>+ 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2 </w:t>
      </w:r>
      <w:r w:rsidRPr="00AA5982">
        <w:rPr>
          <w:rFonts w:ascii="Arial" w:hAnsi="Arial" w:cs="Arial"/>
          <w:i/>
          <w:sz w:val="22"/>
          <w:szCs w:val="22"/>
        </w:rPr>
        <w:t>+ …</w:t>
      </w:r>
      <w:r w:rsidRPr="00AA5982">
        <w:rPr>
          <w:rFonts w:ascii="Arial" w:hAnsi="Arial" w:cs="Arial"/>
          <w:i/>
          <w:sz w:val="22"/>
          <w:szCs w:val="22"/>
        </w:rPr>
        <w:tab/>
      </w:r>
    </w:p>
    <w:p w14:paraId="0B9B39BD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D02B10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electric potentia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V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500D084">
          <v:shape id="_x0000_i1055" type="#_x0000_t75" style="width:12pt;height:7pt" o:ole="">
            <v:imagedata r:id="rId14" o:title=""/>
          </v:shape>
          <o:OLEObject Type="Embed" ProgID="Equation.3" ShapeID="_x0000_i1055" DrawAspect="Content" ObjectID="_1724738400" r:id="rId58"/>
        </w:objec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8"/>
          <w:sz w:val="22"/>
          <w:szCs w:val="22"/>
        </w:rPr>
        <w:object w:dxaOrig="660" w:dyaOrig="639" w14:anchorId="4B4C1F5C">
          <v:shape id="_x0000_i1056" type="#_x0000_t75" style="width:30.35pt;height:30.35pt" o:ole="">
            <v:imagedata r:id="rId59" o:title=""/>
          </v:shape>
          <o:OLEObject Type="Embed" ProgID="Equation.3" ShapeID="_x0000_i1056" DrawAspect="Content" ObjectID="_1724738401" r:id="rId60"/>
        </w:object>
      </w:r>
    </w:p>
    <w:p w14:paraId="4B4DF0D8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81D7B1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alternating current/voltage</w:t>
      </w:r>
      <w:r w:rsidRPr="0029157E"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25BEA3B">
          <v:shape id="_x0000_i1057" type="#_x0000_t75" style="width:12pt;height:7pt" o:ole="">
            <v:imagedata r:id="rId14" o:title=""/>
          </v:shape>
          <o:OLEObject Type="Embed" ProgID="Equation.3" ShapeID="_x0000_i1057" DrawAspect="Content" ObjectID="_1724738402" r:id="rId61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  <w:vertAlign w:val="subscript"/>
        </w:rPr>
        <w:t>0</w:t>
      </w:r>
      <w:r w:rsidRPr="0029157E">
        <w:rPr>
          <w:rFonts w:ascii="Arial" w:hAnsi="Arial" w:cs="Arial"/>
          <w:i/>
          <w:sz w:val="22"/>
          <w:szCs w:val="22"/>
          <w:vertAlign w:val="subscript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 xml:space="preserve">sin </w:t>
      </w:r>
      <w:r w:rsidRPr="0029157E">
        <w:rPr>
          <w:rFonts w:ascii="Arial" w:hAnsi="Arial" w:cs="Arial"/>
          <w:i/>
          <w:sz w:val="22"/>
          <w:szCs w:val="22"/>
        </w:rPr>
        <w:sym w:font="Symbol" w:char="F077"/>
      </w:r>
      <w:r w:rsidRPr="00B15486">
        <w:rPr>
          <w:rFonts w:ascii="Arial" w:hAnsi="Arial" w:cs="Arial"/>
          <w:i/>
          <w:sz w:val="16"/>
          <w:szCs w:val="16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>t</w:t>
      </w:r>
    </w:p>
    <w:p w14:paraId="6E08EFE8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7E8987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</w:t>
      </w:r>
      <w:r w:rsidR="002D5313">
        <w:rPr>
          <w:rFonts w:ascii="Arial" w:hAnsi="Arial" w:cs="Arial"/>
          <w:sz w:val="22"/>
          <w:szCs w:val="22"/>
        </w:rPr>
        <w:t xml:space="preserve"> a</w:t>
      </w:r>
      <w:r>
        <w:rPr>
          <w:rFonts w:ascii="Arial" w:hAnsi="Arial" w:cs="Arial"/>
          <w:sz w:val="22"/>
          <w:szCs w:val="22"/>
        </w:rPr>
        <w:t xml:space="preserve"> long straight wire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499" w:dyaOrig="580" w14:anchorId="5B35C328">
          <v:shape id="_x0000_i1058" type="#_x0000_t75" style="width:23.35pt;height:30.35pt" o:ole="">
            <v:imagedata r:id="rId62" o:title=""/>
          </v:shape>
          <o:OLEObject Type="Embed" ProgID="Equation.3" ShapeID="_x0000_i1058" DrawAspect="Content" ObjectID="_1724738403" r:id="rId63"/>
        </w:object>
      </w:r>
    </w:p>
    <w:p w14:paraId="612DA00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E6169D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flat circular coil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580" w:dyaOrig="580" w14:anchorId="388CBAAF">
          <v:shape id="_x0000_i1059" type="#_x0000_t75" style="width:30.35pt;height:30.35pt" o:ole="">
            <v:imagedata r:id="rId64" o:title=""/>
          </v:shape>
          <o:OLEObject Type="Embed" ProgID="Equation.3" ShapeID="_x0000_i1059" DrawAspect="Content" ObjectID="_1724738404" r:id="rId65"/>
        </w:object>
      </w:r>
    </w:p>
    <w:p w14:paraId="6A2523A8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DD5CEB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long solenoid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10"/>
          <w:sz w:val="22"/>
          <w:szCs w:val="22"/>
        </w:rPr>
        <w:object w:dxaOrig="520" w:dyaOrig="320" w14:anchorId="09E2ADA9">
          <v:shape id="_x0000_i1060" type="#_x0000_t75" style="width:27.35pt;height:15.35pt" o:ole="">
            <v:imagedata r:id="rId66" o:title=""/>
          </v:shape>
          <o:OLEObject Type="Embed" ProgID="Equation.3" ShapeID="_x0000_i1060" DrawAspect="Content" ObjectID="_1724738405" r:id="rId67"/>
        </w:object>
      </w:r>
    </w:p>
    <w:p w14:paraId="7E68A89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1018555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C12DBF">
        <w:rPr>
          <w:rFonts w:ascii="Arial" w:hAnsi="Arial" w:cs="Arial"/>
          <w:sz w:val="22"/>
          <w:szCs w:val="22"/>
        </w:rPr>
        <w:t>radioactive decay</w:t>
      </w:r>
      <w:r w:rsidRPr="00C12DBF"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82CD6F4">
          <v:shape id="_x0000_i1061" type="#_x0000_t75" style="width:12pt;height:7pt" o:ole="">
            <v:imagedata r:id="rId14" o:title=""/>
          </v:shape>
          <o:OLEObject Type="Embed" ProgID="Equation.3" ShapeID="_x0000_i1061" DrawAspect="Content" ObjectID="_1724738406" r:id="rId68"/>
        </w:object>
      </w:r>
      <w:r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exp</w:t>
      </w:r>
      <w:r w:rsidRPr="00C12DBF">
        <w:rPr>
          <w:rFonts w:ascii="Arial" w:hAnsi="Arial" w:cs="Arial"/>
          <w:sz w:val="22"/>
          <w:szCs w:val="22"/>
        </w:rPr>
        <w:t>(</w:t>
      </w:r>
      <w:r w:rsidR="006F50D7">
        <w:rPr>
          <w:rFonts w:ascii="Arial" w:hAnsi="Arial" w:cs="Arial"/>
          <w:sz w:val="22"/>
          <w:szCs w:val="22"/>
        </w:rPr>
        <w:t>–</w:t>
      </w:r>
      <w:r w:rsidRPr="00C12DBF">
        <w:rPr>
          <w:rFonts w:ascii="Arial" w:hAnsi="Arial" w:cs="Arial"/>
          <w:i/>
          <w:sz w:val="22"/>
          <w:szCs w:val="22"/>
        </w:rPr>
        <w:sym w:font="Symbol" w:char="F06C"/>
      </w:r>
      <w:r w:rsidRPr="00C12DBF">
        <w:rPr>
          <w:rFonts w:ascii="Arial" w:hAnsi="Arial" w:cs="Arial"/>
          <w:i/>
          <w:sz w:val="22"/>
          <w:szCs w:val="22"/>
        </w:rPr>
        <w:t>t</w:t>
      </w:r>
      <w:r w:rsidRPr="00C12DBF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br/>
      </w:r>
    </w:p>
    <w:p w14:paraId="108FA6B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cay constant</w:t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i/>
          <w:iCs/>
          <w:sz w:val="22"/>
          <w:szCs w:val="22"/>
        </w:rPr>
        <w:sym w:font="Symbol" w:char="F06C"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36"/>
          <w:sz w:val="22"/>
          <w:szCs w:val="22"/>
        </w:rPr>
        <w:object w:dxaOrig="420" w:dyaOrig="720" w14:anchorId="4B3F2F13">
          <v:shape id="_x0000_i1062" type="#_x0000_t75" style="width:19.65pt;height:38.35pt" o:ole="">
            <v:imagedata r:id="rId69" o:title=""/>
          </v:shape>
          <o:OLEObject Type="Embed" ProgID="Equation.3" ShapeID="_x0000_i1062" DrawAspect="Content" ObjectID="_1724738407" r:id="rId70"/>
        </w:object>
      </w:r>
    </w:p>
    <w:p w14:paraId="71FC1485" w14:textId="77777777" w:rsidR="00AA6964" w:rsidRPr="00DA0020" w:rsidRDefault="00AA6964" w:rsidP="00AA6964">
      <w:pPr>
        <w:tabs>
          <w:tab w:val="left" w:pos="3420"/>
        </w:tabs>
        <w:rPr>
          <w:rFonts w:ascii="Arial" w:hAnsi="Arial" w:cs="Arial"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ab/>
      </w:r>
    </w:p>
    <w:p w14:paraId="6EAC222F" w14:textId="485B50C4" w:rsidR="004757CD" w:rsidRDefault="004757CD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br w:type="page"/>
      </w:r>
    </w:p>
    <w:p w14:paraId="723637A8" w14:textId="77777777" w:rsidR="00AA6964" w:rsidRPr="00DA0020" w:rsidRDefault="00AA6964" w:rsidP="00AA6964">
      <w:pPr>
        <w:rPr>
          <w:rFonts w:ascii="Arial" w:hAnsi="Arial" w:cs="Arial"/>
          <w:b/>
          <w:sz w:val="22"/>
          <w:szCs w:val="22"/>
        </w:rPr>
      </w:pPr>
    </w:p>
    <w:p w14:paraId="5CA84641" w14:textId="77777777" w:rsidR="00D65D06" w:rsidRDefault="00D65D06" w:rsidP="00D65D06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  <w:r>
        <w:rPr>
          <w:rFonts w:ascii="Arial" w:hAnsi="Arial" w:cs="Arial"/>
          <w:b/>
          <w:sz w:val="22"/>
          <w:szCs w:val="22"/>
          <w:lang w:eastAsia="zh-CN"/>
        </w:rPr>
        <w:t>Section A</w:t>
      </w:r>
    </w:p>
    <w:p w14:paraId="3E9C1C15" w14:textId="77777777" w:rsidR="00D65D06" w:rsidRDefault="00D65D06" w:rsidP="00D65D06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05EE1DC3" w14:textId="16B8682B" w:rsidR="00B5270C" w:rsidRDefault="00D65D06" w:rsidP="00D65D06">
      <w:pPr>
        <w:jc w:val="center"/>
        <w:rPr>
          <w:rFonts w:ascii="Arial" w:hAnsi="Arial" w:cs="Arial"/>
          <w:bCs/>
          <w:sz w:val="22"/>
          <w:szCs w:val="22"/>
          <w:lang w:eastAsia="zh-CN"/>
        </w:rPr>
      </w:pPr>
      <w:r>
        <w:rPr>
          <w:rFonts w:ascii="Arial" w:hAnsi="Arial" w:cs="Arial"/>
          <w:bCs/>
          <w:sz w:val="22"/>
          <w:szCs w:val="22"/>
          <w:lang w:eastAsia="zh-CN"/>
        </w:rPr>
        <w:t xml:space="preserve">Answer </w:t>
      </w:r>
      <w:r>
        <w:rPr>
          <w:rFonts w:ascii="Arial" w:hAnsi="Arial" w:cs="Arial"/>
          <w:b/>
          <w:sz w:val="22"/>
          <w:szCs w:val="22"/>
          <w:lang w:eastAsia="zh-CN"/>
        </w:rPr>
        <w:t>all</w:t>
      </w:r>
      <w:r>
        <w:rPr>
          <w:rFonts w:ascii="Arial" w:hAnsi="Arial" w:cs="Arial"/>
          <w:bCs/>
          <w:sz w:val="22"/>
          <w:szCs w:val="22"/>
          <w:lang w:eastAsia="zh-CN"/>
        </w:rPr>
        <w:t xml:space="preserve"> the questions in this </w:t>
      </w:r>
      <w:r w:rsidR="00E520EB">
        <w:rPr>
          <w:rFonts w:ascii="Arial" w:hAnsi="Arial" w:cs="Arial"/>
          <w:bCs/>
          <w:sz w:val="22"/>
          <w:szCs w:val="22"/>
          <w:lang w:eastAsia="zh-CN"/>
        </w:rPr>
        <w:t>S</w:t>
      </w:r>
      <w:r>
        <w:rPr>
          <w:rFonts w:ascii="Arial" w:hAnsi="Arial" w:cs="Arial"/>
          <w:bCs/>
          <w:sz w:val="22"/>
          <w:szCs w:val="22"/>
          <w:lang w:eastAsia="zh-CN"/>
        </w:rPr>
        <w:t>ection</w:t>
      </w:r>
      <w:r w:rsidR="0068566E">
        <w:rPr>
          <w:rFonts w:ascii="Arial" w:hAnsi="Arial" w:cs="Arial"/>
          <w:bCs/>
          <w:sz w:val="22"/>
          <w:szCs w:val="22"/>
          <w:lang w:eastAsia="zh-CN"/>
        </w:rPr>
        <w:t xml:space="preserve"> in the spaces provided</w:t>
      </w:r>
      <w:r>
        <w:rPr>
          <w:rFonts w:ascii="Arial" w:hAnsi="Arial" w:cs="Arial"/>
          <w:bCs/>
          <w:sz w:val="22"/>
          <w:szCs w:val="22"/>
          <w:lang w:eastAsia="zh-CN"/>
        </w:rPr>
        <w:t>.</w:t>
      </w:r>
    </w:p>
    <w:p w14:paraId="461E941A" w14:textId="7AA92475" w:rsidR="003B6944" w:rsidRDefault="003B6944" w:rsidP="003B6944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CA2967" w:rsidRPr="000A29BC" w14:paraId="15BCC6B2" w14:textId="77777777" w:rsidTr="00763A66">
        <w:tc>
          <w:tcPr>
            <w:tcW w:w="478" w:type="dxa"/>
            <w:shd w:val="clear" w:color="auto" w:fill="auto"/>
          </w:tcPr>
          <w:p w14:paraId="22C177B8" w14:textId="77777777" w:rsidR="00CA2967" w:rsidRPr="000A29BC" w:rsidRDefault="00CA2967" w:rsidP="00763A66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</w:t>
            </w:r>
          </w:p>
        </w:tc>
        <w:tc>
          <w:tcPr>
            <w:tcW w:w="408" w:type="dxa"/>
            <w:shd w:val="clear" w:color="auto" w:fill="auto"/>
          </w:tcPr>
          <w:p w14:paraId="731A95C6" w14:textId="77777777" w:rsidR="00CA2967" w:rsidRPr="000A29BC" w:rsidRDefault="00CA2967" w:rsidP="00763A66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6" w:type="dxa"/>
            <w:shd w:val="clear" w:color="auto" w:fill="auto"/>
          </w:tcPr>
          <w:p w14:paraId="5DF0B527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 Newton’s second law of motion.</w:t>
            </w:r>
          </w:p>
          <w:p w14:paraId="76628C7B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DB4396E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………</w:t>
            </w:r>
            <w:r>
              <w:rPr>
                <w:rFonts w:ascii="Arial" w:hAnsi="Arial" w:cs="Arial"/>
                <w:sz w:val="22"/>
                <w:szCs w:val="22"/>
              </w:rPr>
              <w:t>..</w:t>
            </w:r>
          </w:p>
          <w:p w14:paraId="460BF66B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F94F52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.…………</w:t>
            </w:r>
            <w:r>
              <w:rPr>
                <w:rFonts w:ascii="Arial" w:hAnsi="Arial" w:cs="Arial"/>
                <w:sz w:val="22"/>
                <w:szCs w:val="22"/>
              </w:rPr>
              <w:t>..</w:t>
            </w:r>
          </w:p>
          <w:p w14:paraId="1E64DE93" w14:textId="77777777" w:rsidR="00CA2967" w:rsidRPr="000A29BC" w:rsidRDefault="00CA2967" w:rsidP="00763A66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BB6274" w14:textId="77777777" w:rsidR="00CA2967" w:rsidRPr="000A29BC" w:rsidRDefault="00CA2967" w:rsidP="00763A66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..</w:t>
            </w:r>
            <w:r w:rsidRPr="000A29BC">
              <w:rPr>
                <w:rFonts w:ascii="Arial" w:hAnsi="Arial" w:cs="Arial"/>
                <w:sz w:val="22"/>
                <w:szCs w:val="22"/>
              </w:rPr>
              <w:t>....</w:t>
            </w:r>
            <w:r>
              <w:rPr>
                <w:rFonts w:ascii="Arial" w:hAnsi="Arial" w:cs="Arial"/>
                <w:sz w:val="22"/>
                <w:szCs w:val="22"/>
              </w:rPr>
              <w:t>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64963B2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551F3C" w:rsidRPr="000A29BC" w14:paraId="6657E1A5" w14:textId="77777777" w:rsidTr="00CD22DD">
        <w:tc>
          <w:tcPr>
            <w:tcW w:w="484" w:type="dxa"/>
            <w:shd w:val="clear" w:color="auto" w:fill="auto"/>
          </w:tcPr>
          <w:p w14:paraId="38826C6C" w14:textId="77777777" w:rsidR="00551F3C" w:rsidRPr="000A29BC" w:rsidRDefault="00551F3C" w:rsidP="00CD22D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7E862D05" w14:textId="77777777" w:rsidR="00551F3C" w:rsidRPr="000A29BC" w:rsidRDefault="00551F3C" w:rsidP="00CD22D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3" w:type="dxa"/>
            <w:shd w:val="clear" w:color="auto" w:fill="auto"/>
          </w:tcPr>
          <w:p w14:paraId="7C7A0516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wo objects X and Y are attached together by a rope of negligible mass over a frictionless pulley in Fig. 1.</w:t>
            </w:r>
            <w:r w:rsidRPr="00C67A8B">
              <w:rPr>
                <w:rFonts w:ascii="Arial" w:hAnsi="Arial" w:cs="Arial"/>
                <w:color w:val="000000" w:themeColor="text1"/>
                <w:sz w:val="22"/>
                <w:szCs w:val="22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702208F6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6977F2C7" wp14:editId="60B03909">
                      <wp:simplePos x="0" y="0"/>
                      <wp:positionH relativeFrom="column">
                        <wp:posOffset>1315085</wp:posOffset>
                      </wp:positionH>
                      <wp:positionV relativeFrom="paragraph">
                        <wp:posOffset>19050</wp:posOffset>
                      </wp:positionV>
                      <wp:extent cx="3670300" cy="1885950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70300" cy="1885950"/>
                                <a:chOff x="0" y="0"/>
                                <a:chExt cx="3670300" cy="1885950"/>
                              </a:xfrm>
                            </wpg:grpSpPr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670300" cy="1885950"/>
                                  <a:chOff x="0" y="0"/>
                                  <a:chExt cx="3670300" cy="1885950"/>
                                </a:xfrm>
                              </wpg:grpSpPr>
                              <wpg:grpSp>
                                <wpg:cNvPr id="31" name="Group 31"/>
                                <wpg:cNvGrpSpPr/>
                                <wpg:grpSpPr>
                                  <a:xfrm>
                                    <a:off x="0" y="1041400"/>
                                    <a:ext cx="3022600" cy="723900"/>
                                    <a:chOff x="0" y="0"/>
                                    <a:chExt cx="3022600" cy="723900"/>
                                  </a:xfrm>
                                </wpg:grpSpPr>
                                <wps:wsp>
                                  <wps:cNvPr id="21" name="Straight Connector 21"/>
                                  <wps:cNvCnPr/>
                                  <wps:spPr>
                                    <a:xfrm flipV="1">
                                      <a:off x="679450" y="0"/>
                                      <a:ext cx="7048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0" name="Group 30"/>
                                  <wpg:cNvGrpSpPr/>
                                  <wpg:grpSpPr>
                                    <a:xfrm>
                                      <a:off x="0" y="0"/>
                                      <a:ext cx="3022600" cy="723900"/>
                                      <a:chOff x="0" y="0"/>
                                      <a:chExt cx="3022600" cy="723900"/>
                                    </a:xfrm>
                                  </wpg:grpSpPr>
                                  <wps:wsp>
                                    <wps:cNvPr id="18" name="Straight Connector 18"/>
                                    <wps:cNvCnPr/>
                                    <wps:spPr>
                                      <a:xfrm>
                                        <a:off x="0" y="723900"/>
                                        <a:ext cx="3022600" cy="0"/>
                                      </a:xfrm>
                                      <a:prstGeom prst="line">
                                        <a:avLst/>
                                      </a:prstGeom>
                                      <a:ln w="1270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" name="Straight Arrow Connector 22"/>
                                    <wps:cNvCnPr/>
                                    <wps:spPr>
                                      <a:xfrm>
                                        <a:off x="838200" y="0"/>
                                        <a:ext cx="0" cy="72390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29" name="Group 29"/>
                                <wpg:cNvGrpSpPr/>
                                <wpg:grpSpPr>
                                  <a:xfrm>
                                    <a:off x="330200" y="0"/>
                                    <a:ext cx="3340100" cy="1885950"/>
                                    <a:chOff x="0" y="0"/>
                                    <a:chExt cx="3340100" cy="1885950"/>
                                  </a:xfrm>
                                </wpg:grpSpPr>
                                <wps:wsp>
                                  <wps:cNvPr id="14" name="Straight Connector 14"/>
                                  <wps:cNvCnPr/>
                                  <wps:spPr>
                                    <a:xfrm flipH="1" flipV="1">
                                      <a:off x="984250" y="228600"/>
                                      <a:ext cx="0" cy="539750"/>
                                    </a:xfrm>
                                    <a:prstGeom prst="line">
                                      <a:avLst/>
                                    </a:prstGeom>
                                    <a:ln w="1270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" name="Straight Connector 15"/>
                                  <wps:cNvCnPr/>
                                  <wps:spPr>
                                    <a:xfrm flipH="1" flipV="1">
                                      <a:off x="1377950" y="196850"/>
                                      <a:ext cx="0" cy="1295400"/>
                                    </a:xfrm>
                                    <a:prstGeom prst="line">
                                      <a:avLst/>
                                    </a:prstGeom>
                                    <a:ln w="1270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8" name="Group 28"/>
                                  <wpg:cNvGrpSpPr/>
                                  <wpg:grpSpPr>
                                    <a:xfrm>
                                      <a:off x="0" y="0"/>
                                      <a:ext cx="3340100" cy="1885950"/>
                                      <a:chOff x="0" y="0"/>
                                      <a:chExt cx="3340100" cy="1885950"/>
                                    </a:xfrm>
                                  </wpg:grpSpPr>
                                  <wps:wsp>
                                    <wps:cNvPr id="11" name="Oval 11"/>
                                    <wps:cNvSpPr/>
                                    <wps:spPr>
                                      <a:xfrm>
                                        <a:off x="990600" y="38100"/>
                                        <a:ext cx="387350" cy="38735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" name="Oval 13"/>
                                    <wps:cNvSpPr/>
                                    <wps:spPr>
                                      <a:xfrm>
                                        <a:off x="1162050" y="203200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0" y="1257300"/>
                                        <a:ext cx="69215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52DFD99" w14:textId="77777777" w:rsidR="00551F3C" w:rsidRPr="00E2274B" w:rsidRDefault="00551F3C" w:rsidP="00551F3C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E2274B"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5.0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4" name="Text Box 24"/>
                                    <wps:cNvSpPr txBox="1"/>
                                    <wps:spPr>
                                      <a:xfrm>
                                        <a:off x="596900" y="755650"/>
                                        <a:ext cx="4572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66B66B" w14:textId="77777777" w:rsidR="00551F3C" w:rsidRPr="00E2274B" w:rsidRDefault="00551F3C" w:rsidP="00551F3C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" name="Text Box 25"/>
                                    <wps:cNvSpPr txBox="1"/>
                                    <wps:spPr>
                                      <a:xfrm>
                                        <a:off x="1466850" y="1492250"/>
                                        <a:ext cx="4572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F70E68F" w14:textId="77777777" w:rsidR="00551F3C" w:rsidRPr="00E2274B" w:rsidRDefault="00551F3C" w:rsidP="00551F3C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Text Box 26"/>
                                    <wps:cNvSpPr txBox="1"/>
                                    <wps:spPr>
                                      <a:xfrm>
                                        <a:off x="2667000" y="1562100"/>
                                        <a:ext cx="6731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949E4ED" w14:textId="77777777" w:rsidR="00551F3C" w:rsidRPr="00E2274B" w:rsidRDefault="00551F3C" w:rsidP="00551F3C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groun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7"/>
                                    <wps:cNvSpPr txBox="1"/>
                                    <wps:spPr>
                                      <a:xfrm>
                                        <a:off x="1308100" y="0"/>
                                        <a:ext cx="174625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2E01DEE" w14:textId="77777777" w:rsidR="00551F3C" w:rsidRPr="00E2274B" w:rsidRDefault="00551F3C" w:rsidP="00551F3C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frictionless pulle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1" name="Rectangle 1"/>
                              <wps:cNvSpPr/>
                              <wps:spPr>
                                <a:xfrm>
                                  <a:off x="1181100" y="762000"/>
                                  <a:ext cx="279400" cy="27940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Rectangle 12"/>
                              <wps:cNvSpPr/>
                              <wps:spPr>
                                <a:xfrm>
                                  <a:off x="1568450" y="1485900"/>
                                  <a:ext cx="279400" cy="27940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977F2C7" id="Group 19" o:spid="_x0000_s1032" style="position:absolute;left:0;text-align:left;margin-left:103.55pt;margin-top:1.5pt;width:289pt;height:148.5pt;z-index:251671552" coordsize="36703,18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">
                      <v:group id="Group 32" o:spid="_x0000_s1033" style="position:absolute;width:36703;height:18859" coordsize="36703,18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group id="Group 31" o:spid="_x0000_s1034" style="position:absolute;top:10414;width:30226;height:7239" coordsize="30226,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line id="Straight Connector 21" o:spid="_x0000_s1035" style="position:absolute;flip:y;visibility:visible;mso-wrap-style:square" from="6794,0" to="1384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" strokecolor="black [3200]" strokeweight=".5pt">
                            <v:stroke dashstyle="dash" joinstyle="miter"/>
                          </v:line>
                          <v:group id="Group 30" o:spid="_x0000_s1036" style="position:absolute;width:30226;height:7239" coordsize="30226,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  <v:line id="Straight Connector 18" o:spid="_x0000_s1037" style="position:absolute;visibility:visible;mso-wrap-style:square" from="0,7239" to="30226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" strokecolor="black [3200]" strokeweight="1pt">
                              <v:stroke joinstyle="miter"/>
                            </v:line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2" o:spid="_x0000_s1038" type="#_x0000_t32" style="position:absolute;left:8382;width:0;height:72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</v:group>
                        </v:group>
                        <v:group id="Group 29" o:spid="_x0000_s1039" style="position:absolute;left:3302;width:33401;height:18859" coordsize="33401,18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<v:line id="Straight Connector 14" o:spid="_x0000_s1040" style="position:absolute;flip:x y;visibility:visible;mso-wrap-style:square" from="9842,2286" to="9842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" strokecolor="black [3200]" strokeweight="1pt">
                            <v:stroke joinstyle="miter"/>
                          </v:line>
                          <v:line id="Straight Connector 15" o:spid="_x0000_s1041" style="position:absolute;flip:x y;visibility:visible;mso-wrap-style:square" from="13779,1968" to="13779,1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" strokecolor="black [3200]" strokeweight="1pt">
                            <v:stroke joinstyle="miter"/>
                          </v:line>
                          <v:group id="Group 28" o:spid="_x0000_s1042" style="position:absolute;width:33401;height:18859" coordsize="33401,18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<v:oval id="Oval 11" o:spid="_x0000_s1043" style="position:absolute;left:9906;top:381;width:3873;height:38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" fillcolor="white [3201]" strokecolor="black [3200]" strokeweight="1pt">
                              <v:stroke joinstyle="miter"/>
                            </v:oval>
                            <v:oval id="Oval 13" o:spid="_x0000_s1044" style="position:absolute;left:11620;top:2032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" filled="f" strokecolor="black [1600]" strokeweight="1pt">
                              <v:stroke joinstyle="miter"/>
                            </v:oval>
                            <v:shape id="Text Box 23" o:spid="_x0000_s1045" type="#_x0000_t202" style="position:absolute;top:12573;width:692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52DFD99" w14:textId="77777777" w:rsidR="00551F3C" w:rsidRPr="00E2274B" w:rsidRDefault="00551F3C" w:rsidP="00551F3C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E2274B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5.0 m</w:t>
                                    </w:r>
                                  </w:p>
                                </w:txbxContent>
                              </v:textbox>
                            </v:shape>
                            <v:shape id="Text Box 24" o:spid="_x0000_s1046" type="#_x0000_t202" style="position:absolute;left:5969;top:7556;width:4572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066B66B" w14:textId="77777777" w:rsidR="00551F3C" w:rsidRPr="00E2274B" w:rsidRDefault="00551F3C" w:rsidP="00551F3C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25" o:spid="_x0000_s1047" type="#_x0000_t202" style="position:absolute;left:14668;top:14922;width:4572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F70E68F" w14:textId="77777777" w:rsidR="00551F3C" w:rsidRPr="00E2274B" w:rsidRDefault="00551F3C" w:rsidP="00551F3C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6" o:spid="_x0000_s1048" type="#_x0000_t202" style="position:absolute;left:26670;top:15621;width:6731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3949E4ED" w14:textId="77777777" w:rsidR="00551F3C" w:rsidRPr="00E2274B" w:rsidRDefault="00551F3C" w:rsidP="00551F3C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ground</w:t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049" type="#_x0000_t202" style="position:absolute;left:13081;width:17462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2E01DEE" w14:textId="77777777" w:rsidR="00551F3C" w:rsidRPr="00E2274B" w:rsidRDefault="00551F3C" w:rsidP="00551F3C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frictionless pulle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rect id="Rectangle 1" o:spid="_x0000_s1050" style="position:absolute;left:11811;top:7620;width:2794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" fillcolor="white [3201]" strokecolor="black [3200]" strokeweight="1pt"/>
                      <v:rect id="Rectangle 12" o:spid="_x0000_s1051" style="position:absolute;left:15684;top:14859;width:2794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" fillcolor="white [3201]" strokecolor="black [3200]" strokeweight="1pt"/>
                    </v:group>
                  </w:pict>
                </mc:Fallback>
              </mc:AlternateContent>
            </w:r>
          </w:p>
          <w:p w14:paraId="64BEBBD4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38949A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A99098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91CD6FC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704B20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8FEF2B3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7B1A268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B04068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A39A56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64DD2A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3855AEB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FDA7DD" w14:textId="77777777" w:rsidR="00551F3C" w:rsidRPr="00783FF3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3FF3">
              <w:rPr>
                <w:rFonts w:ascii="Arial" w:hAnsi="Arial" w:cs="Arial"/>
                <w:b/>
                <w:bCs/>
                <w:sz w:val="22"/>
                <w:szCs w:val="22"/>
              </w:rPr>
              <w:t>Fig. 1.</w:t>
            </w:r>
            <w:r w:rsidRPr="00C67A8B">
              <w:rPr>
                <w:rFonts w:ascii="Arial" w:hAnsi="Arial" w:cs="Arial"/>
                <w:b/>
                <w:bCs/>
                <w:color w:val="000000" w:themeColor="text1"/>
                <w:sz w:val="22"/>
                <w:szCs w:val="22"/>
              </w:rPr>
              <w:t>1</w:t>
            </w:r>
          </w:p>
          <w:p w14:paraId="271D8F7F" w14:textId="77777777" w:rsidR="00551F3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16B62E" w14:textId="77777777" w:rsidR="00551F3C" w:rsidRPr="000A29BC" w:rsidRDefault="00551F3C" w:rsidP="00CD22DD">
            <w:pPr>
              <w:tabs>
                <w:tab w:val="right" w:pos="8647"/>
              </w:tabs>
              <w:adjustRightInd w:val="0"/>
              <w:snapToGrid w:val="0"/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mass of object X is greater than the mass of object Y. Object Y is held on the ground and object X is at a vertical height of 5.0 m above the ground. Object Y is released. Air resistance is negligible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</w:p>
        </w:tc>
      </w:tr>
    </w:tbl>
    <w:p w14:paraId="54785619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551F3C" w:rsidRPr="000A29BC" w14:paraId="3A5425C9" w14:textId="77777777" w:rsidTr="00CD22DD">
        <w:tc>
          <w:tcPr>
            <w:tcW w:w="465" w:type="dxa"/>
            <w:shd w:val="clear" w:color="auto" w:fill="auto"/>
          </w:tcPr>
          <w:p w14:paraId="278BF126" w14:textId="77777777" w:rsidR="00551F3C" w:rsidRPr="000A29BC" w:rsidRDefault="00551F3C" w:rsidP="00CD22D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3EAF0024" w14:textId="77777777" w:rsidR="00551F3C" w:rsidRPr="000A29BC" w:rsidRDefault="00551F3C" w:rsidP="00CD22D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5AA54DE7" w14:textId="77777777" w:rsidR="00551F3C" w:rsidRPr="000A29BC" w:rsidRDefault="00551F3C" w:rsidP="00CD22DD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080" w:type="dxa"/>
            <w:shd w:val="clear" w:color="auto" w:fill="auto"/>
          </w:tcPr>
          <w:p w14:paraId="12AA752E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Explain why the acceleration of object X is less than the acceleration of free fall </w:t>
            </w:r>
            <w:r w:rsidRPr="00B6680F">
              <w:rPr>
                <w:rFonts w:ascii="Arial" w:hAnsi="Arial" w:cs="Arial"/>
                <w:i/>
                <w:iCs/>
                <w:sz w:val="22"/>
                <w:szCs w:val="22"/>
              </w:rPr>
              <w:t>g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305E2C85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7DEB6BF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6157B5B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2A0DDB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65623C16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A7F44F" w14:textId="77777777" w:rsidR="00551F3C" w:rsidRPr="000A29BC" w:rsidRDefault="00551F3C" w:rsidP="00CD22DD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493A5481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DC8B373" w14:textId="4D454DF1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6CBED04" w14:textId="0850A3D3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18A98263" w14:textId="39FBD44D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0D0C5AA1" w14:textId="2DFD7EFF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0FDD26D" w14:textId="547E9EFA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18A5AE92" w14:textId="2726D109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172E1060" w14:textId="5D36FF00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1E191D2" w14:textId="65A3F190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D771E11" w14:textId="3DC95C93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0F14A8B" w14:textId="73C599D9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EAC14A3" w14:textId="2AA0A654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019BAC1" w14:textId="261E80F1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B4556B8" w14:textId="2E1CC163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033C636" w14:textId="7D47D7E3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48320A3D" w14:textId="42BF99DB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4B7E3C47" w14:textId="44DB41D7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A79AAFA" w14:textId="77777777" w:rsidR="00CA2967" w:rsidRDefault="00CA2967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551F3C" w:rsidRPr="000A29BC" w14:paraId="09FF1090" w14:textId="77777777" w:rsidTr="00CD22DD">
        <w:tc>
          <w:tcPr>
            <w:tcW w:w="479" w:type="dxa"/>
            <w:shd w:val="clear" w:color="auto" w:fill="auto"/>
          </w:tcPr>
          <w:p w14:paraId="18E6AEF7" w14:textId="353B5184" w:rsidR="003B6D3E" w:rsidRDefault="00236AD5" w:rsidP="00CD22DD">
            <w:pPr>
              <w:ind w:right="43"/>
            </w:pPr>
            <w:r>
              <w:lastRenderedPageBreak/>
              <w:br w:type="page"/>
            </w:r>
            <w:r w:rsidR="003B6D3E">
              <w:br w:type="page"/>
            </w:r>
            <w:r w:rsidR="003B6D3E">
              <w:br w:type="page"/>
            </w:r>
          </w:p>
          <w:p w14:paraId="779933C4" w14:textId="1AB47B30" w:rsidR="00551F3C" w:rsidRPr="000A29BC" w:rsidRDefault="00521F1B" w:rsidP="00CD22D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01" w:type="dxa"/>
            <w:shd w:val="clear" w:color="auto" w:fill="auto"/>
          </w:tcPr>
          <w:p w14:paraId="4B63E31C" w14:textId="77777777" w:rsidR="00551F3C" w:rsidRPr="000A29BC" w:rsidRDefault="00551F3C" w:rsidP="00CD22D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20C7B38" w14:textId="77777777" w:rsidR="00551F3C" w:rsidRPr="000A29BC" w:rsidRDefault="00551F3C" w:rsidP="00CD22DD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43DFE936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w that the acceleration of object Y is given by the relation</w:t>
            </w:r>
          </w:p>
          <w:p w14:paraId="00029C9B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F3E8D91" w14:textId="77777777" w:rsidR="00551F3C" w:rsidRDefault="00551F3C" w:rsidP="00CD22D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01EA0">
              <w:rPr>
                <w:rFonts w:ascii="Arial" w:hAnsi="Arial" w:cs="Arial"/>
                <w:position w:val="-30"/>
                <w:sz w:val="22"/>
                <w:szCs w:val="22"/>
              </w:rPr>
              <w:object w:dxaOrig="1560" w:dyaOrig="700" w14:anchorId="70BAB13A">
                <v:shape id="_x0000_i1063" type="#_x0000_t75" style="width:75.35pt;height:33.35pt" o:ole="">
                  <v:imagedata r:id="rId71" o:title=""/>
                </v:shape>
                <o:OLEObject Type="Embed" ProgID="Equation.DSMT4" ShapeID="_x0000_i1063" DrawAspect="Content" ObjectID="_1724738408" r:id="rId72"/>
              </w:object>
            </w:r>
          </w:p>
          <w:p w14:paraId="1DC9FAC6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8A6525F" w14:textId="77777777" w:rsidR="00551F3C" w:rsidRPr="00E01EA0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ere </w:t>
            </w:r>
            <w:proofErr w:type="spellStart"/>
            <w:r w:rsidRPr="00517B4E">
              <w:rPr>
                <w:rFonts w:ascii="Arial" w:hAnsi="Arial" w:cs="Arial"/>
                <w:i/>
                <w:iCs/>
                <w:sz w:val="22"/>
                <w:szCs w:val="22"/>
              </w:rPr>
              <w:t>m</w:t>
            </w:r>
            <w:r w:rsidRPr="00517B4E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X</w:t>
            </w:r>
            <w:proofErr w:type="spellEnd"/>
            <w:r w:rsidRPr="00517B4E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is the mass of object X, </w:t>
            </w:r>
            <w:proofErr w:type="spellStart"/>
            <w:r w:rsidRPr="00517B4E">
              <w:rPr>
                <w:rFonts w:ascii="Arial" w:hAnsi="Arial" w:cs="Arial"/>
                <w:i/>
                <w:iCs/>
                <w:sz w:val="22"/>
                <w:szCs w:val="22"/>
              </w:rPr>
              <w:t>m</w:t>
            </w:r>
            <w:r w:rsidRPr="00517B4E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Y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is the mass of object Y, and </w:t>
            </w:r>
            <w:r w:rsidRPr="00517B4E">
              <w:rPr>
                <w:rFonts w:ascii="Arial" w:hAnsi="Arial" w:cs="Arial"/>
                <w:i/>
                <w:iCs/>
                <w:sz w:val="22"/>
                <w:szCs w:val="22"/>
              </w:rPr>
              <w:t>g</w:t>
            </w:r>
            <w:r>
              <w:rPr>
                <w:rFonts w:ascii="Arial" w:hAnsi="Arial" w:cs="Arial"/>
                <w:sz w:val="22"/>
                <w:szCs w:val="22"/>
              </w:rPr>
              <w:t xml:space="preserve"> is the acceleration of free fall. </w:t>
            </w:r>
          </w:p>
          <w:p w14:paraId="4FB2FB8D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691F6D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E74BD8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355A6F6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F31132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2E77F50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60BD2DE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A547F9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C6E433" w14:textId="754FC49C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3690C2" w14:textId="77777777" w:rsidR="00521F1B" w:rsidRDefault="00521F1B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A2D77CA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598155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C38AE0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1B3638D" w14:textId="77777777" w:rsidR="00551F3C" w:rsidRPr="000A29BC" w:rsidRDefault="00551F3C" w:rsidP="00CD22DD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192B0D00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551F3C" w:rsidRPr="000A29BC" w14:paraId="6C071DB2" w14:textId="77777777" w:rsidTr="00CD22DD">
        <w:tc>
          <w:tcPr>
            <w:tcW w:w="479" w:type="dxa"/>
            <w:shd w:val="clear" w:color="auto" w:fill="auto"/>
          </w:tcPr>
          <w:p w14:paraId="239E84AE" w14:textId="77777777" w:rsidR="00551F3C" w:rsidRPr="000A29BC" w:rsidRDefault="00551F3C" w:rsidP="00CD22D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354CC39" w14:textId="77777777" w:rsidR="00551F3C" w:rsidRPr="000A29BC" w:rsidRDefault="00551F3C" w:rsidP="00CD22D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372B6559" w14:textId="77777777" w:rsidR="00551F3C" w:rsidRPr="000A29BC" w:rsidRDefault="00551F3C" w:rsidP="00CD22DD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16DBDB7B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mass of object X is 6.0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kg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and the mass of object Y is 3.0 kg. Calculate the time taken by object X to reach the ground.</w:t>
            </w:r>
          </w:p>
          <w:p w14:paraId="0B7FB07D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A264BB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FF320D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2FE794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D3DDDA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F2B9CF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CEE3DB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084876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9D0B31B" w14:textId="77777777" w:rsidR="00551F3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73DD49" w14:textId="77777777" w:rsidR="00551F3C" w:rsidRPr="000A29BC" w:rsidRDefault="00551F3C" w:rsidP="00CD22D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5FD287D" w14:textId="77777777" w:rsidR="00551F3C" w:rsidRPr="000A29BC" w:rsidRDefault="00551F3C" w:rsidP="00CD22DD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 xml:space="preserve">time taken </w:t>
            </w:r>
            <w:r w:rsidRPr="000A29BC">
              <w:rPr>
                <w:rFonts w:ascii="Arial" w:hAnsi="Arial" w:cs="Arial"/>
                <w:sz w:val="22"/>
                <w:szCs w:val="22"/>
              </w:rPr>
              <w:t>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]</w:t>
            </w:r>
          </w:p>
        </w:tc>
      </w:tr>
    </w:tbl>
    <w:p w14:paraId="379821B9" w14:textId="0DE44C46" w:rsidR="00CA2967" w:rsidRDefault="00CA2967" w:rsidP="00551F3C">
      <w:pPr>
        <w:rPr>
          <w:rFonts w:ascii="Arial" w:hAnsi="Arial" w:cs="Arial"/>
          <w:bCs/>
          <w:sz w:val="22"/>
          <w:szCs w:val="22"/>
          <w:lang w:eastAsia="zh-CN"/>
        </w:rPr>
      </w:pPr>
    </w:p>
    <w:p w14:paraId="0A294833" w14:textId="11B1C21C" w:rsidR="00CC5B27" w:rsidRPr="00113C38" w:rsidRDefault="00CC5B27" w:rsidP="00CC5B27">
      <w:pPr>
        <w:ind w:right="-25"/>
        <w:jc w:val="right"/>
        <w:rPr>
          <w:rFonts w:ascii="Arial" w:hAnsi="Arial" w:cs="Arial"/>
          <w:sz w:val="22"/>
          <w:szCs w:val="22"/>
        </w:rPr>
      </w:pPr>
      <w:r w:rsidRPr="00113C38">
        <w:rPr>
          <w:rFonts w:ascii="Arial" w:hAnsi="Arial" w:cs="Arial"/>
          <w:sz w:val="22"/>
          <w:szCs w:val="22"/>
        </w:rPr>
        <w:t xml:space="preserve">[Total: </w:t>
      </w:r>
      <w:r>
        <w:rPr>
          <w:rFonts w:ascii="Arial" w:hAnsi="Arial" w:cs="Arial"/>
          <w:sz w:val="22"/>
          <w:szCs w:val="22"/>
        </w:rPr>
        <w:t>8</w:t>
      </w:r>
      <w:r w:rsidRPr="00113C38">
        <w:rPr>
          <w:rFonts w:ascii="Arial" w:hAnsi="Arial" w:cs="Arial"/>
          <w:sz w:val="22"/>
          <w:szCs w:val="22"/>
        </w:rPr>
        <w:t>]</w:t>
      </w:r>
    </w:p>
    <w:p w14:paraId="0A4EC005" w14:textId="77777777" w:rsidR="00CC5B27" w:rsidRDefault="00CC5B27" w:rsidP="00551F3C">
      <w:pPr>
        <w:rPr>
          <w:rFonts w:ascii="Arial" w:hAnsi="Arial" w:cs="Arial"/>
          <w:bCs/>
          <w:sz w:val="22"/>
          <w:szCs w:val="22"/>
          <w:lang w:eastAsia="zh-CN"/>
        </w:rPr>
      </w:pPr>
    </w:p>
    <w:p w14:paraId="127304CC" w14:textId="618BB58A" w:rsidR="00CA2967" w:rsidRDefault="00CA2967" w:rsidP="00551F3C">
      <w:pPr>
        <w:rPr>
          <w:rFonts w:ascii="Arial" w:hAnsi="Arial" w:cs="Arial"/>
          <w:bCs/>
          <w:sz w:val="22"/>
          <w:szCs w:val="22"/>
          <w:lang w:eastAsia="zh-CN"/>
        </w:rPr>
      </w:pPr>
    </w:p>
    <w:p w14:paraId="47C04826" w14:textId="77777777" w:rsidR="00CA2967" w:rsidRDefault="00CA2967" w:rsidP="00551F3C">
      <w:pPr>
        <w:rPr>
          <w:rFonts w:ascii="Arial" w:hAnsi="Arial" w:cs="Arial"/>
          <w:bCs/>
          <w:sz w:val="22"/>
          <w:szCs w:val="22"/>
          <w:lang w:eastAsia="zh-CN"/>
        </w:rPr>
      </w:pPr>
    </w:p>
    <w:p w14:paraId="78CECEE2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51A3E37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6AD1AFBA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9685A63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1B6E018E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0F153438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7D9840A" w14:textId="77777777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EAB375E" w14:textId="2E45154C" w:rsidR="00551F3C" w:rsidRDefault="00551F3C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B4ED23D" w14:textId="09E42888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10F3AFFE" w14:textId="6FB35ACB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4EAF0E70" w14:textId="2CC9BFB9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2CCD84C" w14:textId="1792CF60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62A61B3" w14:textId="52F30956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50BA0514" w14:textId="0B61AC22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3D153BFD" w14:textId="72AB361E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D481B9B" w14:textId="4257C2C7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A7EA553" w14:textId="77777777" w:rsidR="00CF3620" w:rsidRDefault="00CF3620" w:rsidP="00551F3C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9301"/>
      </w:tblGrid>
      <w:tr w:rsidR="00833282" w14:paraId="2EAC43DA" w14:textId="77777777" w:rsidTr="000D6758">
        <w:tc>
          <w:tcPr>
            <w:tcW w:w="449" w:type="dxa"/>
            <w:hideMark/>
          </w:tcPr>
          <w:p w14:paraId="11981667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</w:t>
            </w:r>
          </w:p>
        </w:tc>
        <w:tc>
          <w:tcPr>
            <w:tcW w:w="9301" w:type="dxa"/>
            <w:hideMark/>
          </w:tcPr>
          <w:p w14:paraId="273213FB" w14:textId="10FC8F0B" w:rsidR="007E67FB" w:rsidRDefault="007E67FB" w:rsidP="007E67FB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mass is suspended from one end of a spring as shown in Fig. 2.1a. The mass is lowered into a beaker of water until it is fully submerged as shown in Fig. 2.1b. The extension of the spring reduces by 4.5 mm when the mass is fully submerged.</w:t>
            </w:r>
          </w:p>
          <w:p w14:paraId="440850E5" w14:textId="77777777" w:rsidR="007E67FB" w:rsidRDefault="007E67FB" w:rsidP="007E67FB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73555DB" w14:textId="5FAC87FD" w:rsidR="007E67FB" w:rsidRDefault="00CC0AE8" w:rsidP="007E67FB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78E9E021" wp14:editId="448FF0A8">
                      <wp:extent cx="5486400" cy="2635625"/>
                      <wp:effectExtent l="0" t="0" r="0" b="0"/>
                      <wp:docPr id="210" name="Canvas 2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g:wgp>
                              <wpg:cNvPr id="42" name="Group 42"/>
                              <wpg:cNvGrpSpPr/>
                              <wpg:grpSpPr>
                                <a:xfrm>
                                  <a:off x="1238407" y="1479613"/>
                                  <a:ext cx="947708" cy="1120140"/>
                                  <a:chOff x="1302275" y="2166270"/>
                                  <a:chExt cx="947708" cy="1120140"/>
                                </a:xfrm>
                              </wpg:grpSpPr>
                              <wpg:grpSp>
                                <wpg:cNvPr id="44" name="Group 44"/>
                                <wpg:cNvGrpSpPr/>
                                <wpg:grpSpPr>
                                  <a:xfrm>
                                    <a:off x="1302275" y="2166270"/>
                                    <a:ext cx="947708" cy="1120140"/>
                                    <a:chOff x="-23152" y="37465"/>
                                    <a:chExt cx="947881" cy="1120536"/>
                                  </a:xfrm>
                                </wpg:grpSpPr>
                                <wps:wsp>
                                  <wps:cNvPr id="45" name="Flowchart: Alternate Process 45"/>
                                  <wps:cNvSpPr/>
                                  <wps:spPr>
                                    <a:xfrm>
                                      <a:off x="50842" y="153747"/>
                                      <a:ext cx="782151" cy="1004254"/>
                                    </a:xfrm>
                                    <a:prstGeom prst="flowChartAlternateProcess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Rectangle 46"/>
                                  <wps:cNvSpPr/>
                                  <wps:spPr>
                                    <a:xfrm>
                                      <a:off x="0" y="37465"/>
                                      <a:ext cx="924729" cy="24336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Straight Connector 47"/>
                                  <wps:cNvCnPr/>
                                  <wps:spPr>
                                    <a:xfrm flipH="1" flipV="1">
                                      <a:off x="-23152" y="185460"/>
                                      <a:ext cx="73660" cy="10033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" name="Straight Connector 66"/>
                                  <wps:cNvCnPr/>
                                  <wps:spPr>
                                    <a:xfrm flipH="1">
                                      <a:off x="827822" y="190748"/>
                                      <a:ext cx="73660" cy="10033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67" name="Straight Connector 67"/>
                                <wps:cNvCnPr/>
                                <wps:spPr>
                                  <a:xfrm flipH="1">
                                    <a:off x="1381446" y="2635711"/>
                                    <a:ext cx="776821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68" name="Oval 68"/>
                              <wps:cNvSpPr/>
                              <wps:spPr>
                                <a:xfrm>
                                  <a:off x="1628502" y="15"/>
                                  <a:ext cx="137160" cy="137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69" name="Picture 6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3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74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590227" y="142937"/>
                                  <a:ext cx="274320" cy="7163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0" name="Rectangle 70"/>
                              <wps:cNvSpPr/>
                              <wps:spPr>
                                <a:xfrm>
                                  <a:off x="1572119" y="1436691"/>
                                  <a:ext cx="274320" cy="1280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Straight Connector 71"/>
                              <wps:cNvCnPr/>
                              <wps:spPr>
                                <a:xfrm>
                                  <a:off x="1701652" y="805397"/>
                                  <a:ext cx="0" cy="6400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wgp>
                              <wpg:cNvPr id="187" name="Group 187"/>
                              <wpg:cNvGrpSpPr/>
                              <wpg:grpSpPr>
                                <a:xfrm>
                                  <a:off x="3157087" y="1480252"/>
                                  <a:ext cx="924560" cy="1119505"/>
                                  <a:chOff x="3157087" y="1774771"/>
                                  <a:chExt cx="924560" cy="1119505"/>
                                </a:xfrm>
                              </wpg:grpSpPr>
                              <wpg:grpSp>
                                <wpg:cNvPr id="190" name="Group 190"/>
                                <wpg:cNvGrpSpPr/>
                                <wpg:grpSpPr>
                                  <a:xfrm>
                                    <a:off x="3157087" y="1774771"/>
                                    <a:ext cx="924560" cy="1119505"/>
                                    <a:chOff x="0" y="0"/>
                                    <a:chExt cx="924729" cy="1120536"/>
                                  </a:xfrm>
                                </wpg:grpSpPr>
                                <wps:wsp>
                                  <wps:cNvPr id="191" name="Flowchart: Alternate Process 191"/>
                                  <wps:cNvSpPr/>
                                  <wps:spPr>
                                    <a:xfrm>
                                      <a:off x="73998" y="116282"/>
                                      <a:ext cx="782151" cy="1004254"/>
                                    </a:xfrm>
                                    <a:prstGeom prst="flowChartAlternateProcess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9" name="Rectangle 199"/>
                                  <wps:cNvSpPr/>
                                  <wps:spPr>
                                    <a:xfrm>
                                      <a:off x="0" y="0"/>
                                      <a:ext cx="924729" cy="24336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0" name="Straight Connector 200"/>
                                  <wps:cNvCnPr/>
                                  <wps:spPr>
                                    <a:xfrm flipH="1" flipV="1">
                                      <a:off x="0" y="147995"/>
                                      <a:ext cx="73660" cy="10033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4" name="Straight Connector 204"/>
                                  <wps:cNvCnPr/>
                                  <wps:spPr>
                                    <a:xfrm flipH="1">
                                      <a:off x="850975" y="153283"/>
                                      <a:ext cx="73660" cy="10033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05" name="Straight Connector 205"/>
                                <wps:cNvCnPr/>
                                <wps:spPr>
                                  <a:xfrm flipH="1">
                                    <a:off x="3242241" y="2174214"/>
                                    <a:ext cx="776605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206" name="Rectangle 206"/>
                              <wps:cNvSpPr/>
                              <wps:spPr>
                                <a:xfrm>
                                  <a:off x="3482812" y="2416234"/>
                                  <a:ext cx="274320" cy="1280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Oval 207"/>
                              <wps:cNvSpPr/>
                              <wps:spPr>
                                <a:xfrm>
                                  <a:off x="3531710" y="1132666"/>
                                  <a:ext cx="137160" cy="137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08" name="Picture 20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3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74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496756" y="1277779"/>
                                  <a:ext cx="274320" cy="53024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09" name="Straight Connector 209"/>
                              <wps:cNvCnPr/>
                              <wps:spPr>
                                <a:xfrm>
                                  <a:off x="3612459" y="1776152"/>
                                  <a:ext cx="0" cy="6400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7" name="Text Box 183"/>
                              <wps:cNvSpPr txBox="1"/>
                              <wps:spPr>
                                <a:xfrm>
                                  <a:off x="2362932" y="2188336"/>
                                  <a:ext cx="660402" cy="3054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8362DA" w14:textId="77777777" w:rsidR="00612BA1" w:rsidRDefault="00612BA1" w:rsidP="00612BA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water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Straight Connector 174"/>
                              <wps:cNvCnPr/>
                              <wps:spPr>
                                <a:xfrm flipH="1" flipV="1">
                                  <a:off x="2019080" y="2151218"/>
                                  <a:ext cx="375566" cy="120461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8" name="Straight Connector 238"/>
                              <wps:cNvCnPr/>
                              <wps:spPr>
                                <a:xfrm flipV="1">
                                  <a:off x="2843928" y="2150912"/>
                                  <a:ext cx="464825" cy="120179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8E9E021" id="Canvas 210" o:spid="_x0000_s1052" editas="canvas" style="width:6in;height:207.55pt;mso-position-horizontal-relative:char;mso-position-vertical-relative:line" coordsize="54864,26352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">
                      <v:shape id="_x0000_s1053" type="#_x0000_t75" style="position:absolute;width:54864;height:26352;visibility:visible;mso-wrap-style:square" filled="t">
                        <v:fill o:detectmouseclick="t"/>
                        <v:path o:connecttype="none"/>
                      </v:shape>
                      <v:group id="Group 42" o:spid="_x0000_s1054" style="position:absolute;left:12384;top:14796;width:9477;height:11201" coordorigin="13022,21662" coordsize="9477,11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group id="Group 44" o:spid="_x0000_s1055" style="position:absolute;left:13022;top:21662;width:9477;height:11202" coordorigin="-231,374" coordsize="9478,11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<v:shapetype id="_x0000_t176" coordsize="21600,21600" o:spt="176" adj="2700" path="m@0,qx0@0l0@2qy@0,21600l@1,21600qx21600@2l21600@0qy@1,xe">
                            <v:stroke joinstyle="miter"/>
                            <v:formulas>
                              <v:f eqn="val #0"/>
                              <v:f eqn="sum width 0 #0"/>
                              <v:f eqn="sum height 0 #0"/>
                              <v:f eqn="prod @0 2929 10000"/>
                              <v:f eqn="sum width 0 @3"/>
                              <v:f eqn="sum height 0 @3"/>
                              <v:f eqn="val width"/>
                              <v:f eqn="val height"/>
                              <v:f eqn="prod width 1 2"/>
                              <v:f eqn="prod height 1 2"/>
                            </v:formulas>
                            <v:path gradientshapeok="t" limo="10800,10800" o:connecttype="custom" o:connectlocs="@8,0;0,@9;@8,@7;@6,@9" textboxrect="@3,@3,@4,@5"/>
                          </v:shapetype>
                          <v:shape id="Flowchart: Alternate Process 45" o:spid="_x0000_s1056" type="#_x0000_t176" style="position:absolute;left:508;top:1537;width:7821;height:10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" filled="f" strokecolor="black [3213]" strokeweight="1.5pt"/>
                          <v:rect id="Rectangle 46" o:spid="_x0000_s1057" style="position:absolute;top:374;width:9247;height:24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" fillcolor="white [3212]" stroked="f" strokeweight="1pt"/>
                          <v:line id="Straight Connector 47" o:spid="_x0000_s1058" style="position:absolute;flip:x y;visibility:visible;mso-wrap-style:square" from="-231,1854" to="505,2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" strokecolor="black [3213]" strokeweight="1.5pt">
                            <v:stroke joinstyle="miter"/>
                          </v:line>
                          <v:line id="Straight Connector 66" o:spid="_x0000_s1059" style="position:absolute;flip:x;visibility:visible;mso-wrap-style:square" from="8278,1907" to="9014,2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" strokecolor="black [3213]" strokeweight="1.5pt">
                            <v:stroke joinstyle="miter"/>
                          </v:line>
                        </v:group>
                        <v:line id="Straight Connector 67" o:spid="_x0000_s1060" style="position:absolute;flip:x;visibility:visible;mso-wrap-style:square" from="13814,26357" to="21582,26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" strokecolor="black [3213]" strokeweight="1.5pt">
                          <v:stroke joinstyle="miter"/>
                        </v:line>
                      </v:group>
                      <v:oval id="Oval 68" o:spid="_x0000_s1061" style="position:absolute;left:16285;width:1371;height:13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" fillcolor="white [3212]" strokecolor="black [3213]" strokeweight="1pt">
                        <v:stroke joinstyle="miter"/>
                      </v:oval>
                      <v:shape id="Picture 69" o:spid="_x0000_s1062" type="#_x0000_t75" style="position:absolute;left:15902;top:1429;width:2743;height:71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">
                        <v:imagedata r:id="rId75" o:title=""/>
                      </v:shape>
                      <v:rect id="Rectangle 70" o:spid="_x0000_s1063" style="position:absolute;left:15721;top:14366;width:2743;height:1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" filled="f" strokecolor="black [3213]" strokeweight="1pt"/>
                      <v:line id="Straight Connector 71" o:spid="_x0000_s1064" style="position:absolute;visibility:visible;mso-wrap-style:square" from="17016,8053" to="17016,14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" strokecolor="black [3213]" strokeweight="1.5pt">
                        <v:stroke joinstyle="miter"/>
                      </v:line>
                      <v:group id="Group 187" o:spid="_x0000_s1065" style="position:absolute;left:31570;top:14802;width:9246;height:11195" coordorigin="31570,17747" coordsize="9245,11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    <v:group id="Group 190" o:spid="_x0000_s1066" style="position:absolute;left:31570;top:17747;width:9246;height:11195" coordsize="9247,11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        <v:shape id="Flowchart: Alternate Process 191" o:spid="_x0000_s1067" type="#_x0000_t176" style="position:absolute;left:739;top:1162;width:7822;height:10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" filled="f" strokecolor="black [3213]" strokeweight="1.5pt"/>
                          <v:rect id="Rectangle 199" o:spid="_x0000_s1068" style="position:absolute;width:9247;height:2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" fillcolor="white [3212]" stroked="f" strokeweight="1pt"/>
                          <v:line id="Straight Connector 200" o:spid="_x0000_s1069" style="position:absolute;flip:x y;visibility:visible;mso-wrap-style:square" from="0,1479" to="736,2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" strokecolor="black [3213]" strokeweight="1.5pt">
                            <v:stroke joinstyle="miter"/>
                          </v:line>
                          <v:line id="Straight Connector 204" o:spid="_x0000_s1070" style="position:absolute;flip:x;visibility:visible;mso-wrap-style:square" from="8509,1532" to="9246,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" strokecolor="black [3213]" strokeweight="1.5pt">
                            <v:stroke joinstyle="miter"/>
                          </v:line>
                        </v:group>
                        <v:line id="Straight Connector 205" o:spid="_x0000_s1071" style="position:absolute;flip:x;visibility:visible;mso-wrap-style:square" from="32422,21742" to="40188,21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" strokecolor="black [3213]" strokeweight="1.5pt">
                          <v:stroke joinstyle="miter"/>
                        </v:line>
                      </v:group>
                      <v:rect id="Rectangle 206" o:spid="_x0000_s1072" style="position:absolute;left:34828;top:24162;width:2743;height:1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" filled="f" strokecolor="black [3213]" strokeweight="1pt"/>
                      <v:oval id="Oval 207" o:spid="_x0000_s1073" style="position:absolute;left:35317;top:11326;width:1371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" fillcolor="white [3212]" strokecolor="black [3213]" strokeweight="1pt">
                        <v:stroke joinstyle="miter"/>
                      </v:oval>
                      <v:shape id="Picture 208" o:spid="_x0000_s1074" type="#_x0000_t75" style="position:absolute;left:34967;top:12777;width:2743;height:5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">
                        <v:imagedata r:id="rId75" o:title=""/>
                      </v:shape>
                      <v:line id="Straight Connector 209" o:spid="_x0000_s1075" style="position:absolute;visibility:visible;mso-wrap-style:square" from="36124,17761" to="36124,2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" strokecolor="black [3213]" strokeweight="1.5pt">
                        <v:stroke joinstyle="miter"/>
                      </v:line>
                      <v:shape id="_x0000_s1076" type="#_x0000_t202" style="position:absolute;left:23629;top:21883;width:6604;height:3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Dm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PM0ObbHAAAA3AAA&#10;AA8AAAAAAAAAAAAAAAAABwIAAGRycy9kb3ducmV2LnhtbFBLBQYAAAAAAwADALcAAAD7AgAAAAA=&#10;" filled="f" stroked="f" strokeweight=".5pt">
                        <v:textbox>
                          <w:txbxContent>
                            <w:p w14:paraId="538362DA" w14:textId="77777777" w:rsidR="00612BA1" w:rsidRDefault="00612BA1" w:rsidP="00612BA1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water</w:t>
                              </w:r>
                            </w:p>
                          </w:txbxContent>
                        </v:textbox>
                      </v:shape>
                      <v:line id="Straight Connector 174" o:spid="_x0000_s1077" style="position:absolute;flip:x y;visibility:visible;mso-wrap-style:square" from="20190,21512" to="23946,22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" strokecolor="black [3200]" strokeweight=".5pt">
                        <v:stroke joinstyle="miter"/>
                      </v:line>
                      <v:line id="Straight Connector 238" o:spid="_x0000_s1078" style="position:absolute;flip:y;visibility:visible;mso-wrap-style:square" from="28439,21509" to="33087,22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" strokecolor="black [3200]" strokeweight=".5pt">
                        <v:stroke joinstyle="miter"/>
                      </v:line>
                      <w10:anchorlock/>
                    </v:group>
                  </w:pict>
                </mc:Fallback>
              </mc:AlternateContent>
            </w:r>
          </w:p>
          <w:p w14:paraId="25769337" w14:textId="23FCAFE3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910F41" w14:textId="77777777" w:rsidR="007E67FB" w:rsidRPr="008249AA" w:rsidRDefault="007E67FB" w:rsidP="007E67FB">
            <w:pPr>
              <w:tabs>
                <w:tab w:val="right" w:pos="9064"/>
              </w:tabs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                             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Fig. 2.1a                                Fig. 2.1b</w:t>
            </w:r>
          </w:p>
          <w:p w14:paraId="54030881" w14:textId="77777777" w:rsidR="007E67FB" w:rsidRDefault="007E67FB" w:rsidP="007E67FB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4FE33A" w14:textId="1FED407F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pring has a spring constant of 4</w:t>
            </w:r>
            <w:r w:rsidR="00DB5783">
              <w:rPr>
                <w:rFonts w:ascii="Arial" w:hAnsi="Arial" w:cs="Arial"/>
                <w:sz w:val="22"/>
                <w:szCs w:val="22"/>
              </w:rPr>
              <w:t xml:space="preserve">2 </w:t>
            </w:r>
            <w:r>
              <w:rPr>
                <w:rFonts w:ascii="Arial" w:hAnsi="Arial" w:cs="Arial"/>
                <w:sz w:val="22"/>
                <w:szCs w:val="22"/>
              </w:rPr>
              <w:t>N 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BB63D5"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 w:rsidR="00E039D8">
              <w:rPr>
                <w:rFonts w:ascii="Arial" w:hAnsi="Arial" w:cs="Arial"/>
                <w:sz w:val="22"/>
                <w:szCs w:val="22"/>
              </w:rPr>
              <w:t xml:space="preserve"> and t</w:t>
            </w:r>
            <w:r w:rsidR="006B3C72">
              <w:rPr>
                <w:rFonts w:ascii="Arial" w:hAnsi="Arial" w:cs="Arial"/>
                <w:sz w:val="22"/>
                <w:szCs w:val="22"/>
              </w:rPr>
              <w:t>he</w:t>
            </w:r>
            <w:r>
              <w:rPr>
                <w:rFonts w:ascii="Arial" w:hAnsi="Arial" w:cs="Arial"/>
                <w:sz w:val="22"/>
                <w:szCs w:val="22"/>
              </w:rPr>
              <w:t xml:space="preserve"> density of </w:t>
            </w:r>
            <w:r w:rsidR="006B3C72">
              <w:rPr>
                <w:rFonts w:ascii="Arial" w:hAnsi="Arial" w:cs="Arial"/>
                <w:sz w:val="22"/>
                <w:szCs w:val="22"/>
              </w:rPr>
              <w:t xml:space="preserve">water is </w:t>
            </w:r>
            <w:r>
              <w:rPr>
                <w:rFonts w:ascii="Arial" w:hAnsi="Arial" w:cs="Arial"/>
                <w:sz w:val="22"/>
                <w:szCs w:val="22"/>
              </w:rPr>
              <w:t>1000 kg 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BB63D5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2DCD0E59" w14:textId="77777777" w:rsidR="00833282" w:rsidRDefault="00833282" w:rsidP="000D6758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1B3BBAB" w14:textId="77777777" w:rsidR="00833282" w:rsidRDefault="00833282" w:rsidP="00833282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8862"/>
      </w:tblGrid>
      <w:tr w:rsidR="00833282" w:rsidRPr="00A07571" w14:paraId="353AD694" w14:textId="77777777" w:rsidTr="000D6758">
        <w:tc>
          <w:tcPr>
            <w:tcW w:w="449" w:type="dxa"/>
            <w:hideMark/>
          </w:tcPr>
          <w:p w14:paraId="07334ED0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hideMark/>
          </w:tcPr>
          <w:p w14:paraId="5663442C" w14:textId="1DA68E0B" w:rsidR="00833282" w:rsidRDefault="00833282" w:rsidP="000D675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r w:rsidR="00761A16">
              <w:rPr>
                <w:rFonts w:ascii="Arial" w:hAnsi="Arial" w:cs="Arial"/>
                <w:b/>
                <w:sz w:val="22"/>
                <w:szCs w:val="22"/>
              </w:rPr>
              <w:t>a</w:t>
            </w:r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2" w:type="dxa"/>
          </w:tcPr>
          <w:p w14:paraId="393B382E" w14:textId="02C42BF2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how that the upthrust acting on the mass is </w:t>
            </w:r>
            <w:r w:rsidR="00910B64">
              <w:rPr>
                <w:rFonts w:ascii="Arial" w:hAnsi="Arial" w:cs="Arial"/>
                <w:sz w:val="22"/>
                <w:szCs w:val="22"/>
              </w:rPr>
              <w:t>0.1</w:t>
            </w:r>
            <w:r>
              <w:rPr>
                <w:rFonts w:ascii="Arial" w:hAnsi="Arial" w:cs="Arial"/>
                <w:sz w:val="22"/>
                <w:szCs w:val="22"/>
              </w:rPr>
              <w:t>9 N.</w:t>
            </w:r>
            <w:r w:rsidR="00103C4A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FE721A4" w14:textId="77777777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025DC1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D39266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9A4325C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2CF56C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6D00FB1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6F6E2E0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86A8297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20C52F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93945E2" w14:textId="77777777" w:rsidR="00833282" w:rsidRPr="00A07571" w:rsidRDefault="00833282" w:rsidP="000D6758">
            <w:pPr>
              <w:jc w:val="right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 w:rsidRPr="00BB63D5">
              <w:rPr>
                <w:rFonts w:ascii="Arial" w:hAnsi="Arial" w:cs="Arial"/>
                <w:sz w:val="22"/>
                <w:szCs w:val="22"/>
              </w:rPr>
              <w:t>[2]</w:t>
            </w:r>
          </w:p>
        </w:tc>
      </w:tr>
    </w:tbl>
    <w:p w14:paraId="2D46BFB0" w14:textId="77777777" w:rsidR="00833282" w:rsidRDefault="00833282" w:rsidP="00833282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8862"/>
      </w:tblGrid>
      <w:tr w:rsidR="00833282" w:rsidRPr="00A07571" w14:paraId="0B728091" w14:textId="77777777" w:rsidTr="000D6758">
        <w:tc>
          <w:tcPr>
            <w:tcW w:w="449" w:type="dxa"/>
            <w:hideMark/>
          </w:tcPr>
          <w:p w14:paraId="0E348733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hideMark/>
          </w:tcPr>
          <w:p w14:paraId="10337537" w14:textId="602AE596" w:rsidR="00833282" w:rsidRDefault="00833282" w:rsidP="000D675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r w:rsidR="00761A16">
              <w:rPr>
                <w:rFonts w:ascii="Arial" w:hAnsi="Arial" w:cs="Arial"/>
                <w:b/>
                <w:sz w:val="22"/>
                <w:szCs w:val="22"/>
              </w:rPr>
              <w:t>b</w:t>
            </w:r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2" w:type="dxa"/>
          </w:tcPr>
          <w:p w14:paraId="21246F9C" w14:textId="77777777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termine the volume of the mass.</w:t>
            </w:r>
          </w:p>
          <w:p w14:paraId="0DDA8918" w14:textId="77777777" w:rsidR="00833282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3CA13E5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69F82E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E62DB32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6C00ED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E6C5BD6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0C157A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0A0E960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25CBB0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03E12C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E244B4" w14:textId="77777777" w:rsidR="00833282" w:rsidRPr="00A07571" w:rsidRDefault="00833282" w:rsidP="000D6758">
            <w:pPr>
              <w:jc w:val="right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volume = …………… m</w:t>
            </w:r>
            <w:r w:rsidRPr="00BB63D5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BB63D5">
              <w:rPr>
                <w:rFonts w:ascii="Arial" w:hAnsi="Arial" w:cs="Arial"/>
                <w:sz w:val="22"/>
                <w:szCs w:val="22"/>
              </w:rPr>
              <w:t>[2]</w:t>
            </w:r>
          </w:p>
        </w:tc>
      </w:tr>
    </w:tbl>
    <w:p w14:paraId="42BADF9E" w14:textId="77777777" w:rsidR="00833282" w:rsidRDefault="00833282" w:rsidP="00833282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8862"/>
      </w:tblGrid>
      <w:tr w:rsidR="00833282" w:rsidRPr="00A07571" w14:paraId="331FD307" w14:textId="77777777" w:rsidTr="000D6758">
        <w:tc>
          <w:tcPr>
            <w:tcW w:w="449" w:type="dxa"/>
            <w:hideMark/>
          </w:tcPr>
          <w:p w14:paraId="4C329306" w14:textId="1854D150" w:rsidR="00833282" w:rsidRDefault="00236AD5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39" w:type="dxa"/>
            <w:hideMark/>
          </w:tcPr>
          <w:p w14:paraId="4B3F37F4" w14:textId="417EBB21" w:rsidR="00833282" w:rsidRDefault="00833282" w:rsidP="000D675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r w:rsidR="00761A16">
              <w:rPr>
                <w:rFonts w:ascii="Arial" w:hAnsi="Arial" w:cs="Arial"/>
                <w:b/>
                <w:sz w:val="22"/>
                <w:szCs w:val="22"/>
              </w:rPr>
              <w:t>c</w:t>
            </w:r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2" w:type="dxa"/>
          </w:tcPr>
          <w:p w14:paraId="53525F42" w14:textId="56D9297A" w:rsidR="00833282" w:rsidRDefault="003260B8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</w:t>
            </w:r>
            <w:r w:rsidR="00910B64">
              <w:rPr>
                <w:rFonts w:ascii="Arial" w:hAnsi="Arial" w:cs="Arial"/>
                <w:sz w:val="22"/>
                <w:szCs w:val="22"/>
              </w:rPr>
              <w:t xml:space="preserve"> the magnitude of force that the mass exerts on the water</w:t>
            </w:r>
            <w:r>
              <w:rPr>
                <w:rFonts w:ascii="Arial" w:hAnsi="Arial" w:cs="Arial"/>
                <w:sz w:val="22"/>
                <w:szCs w:val="22"/>
              </w:rPr>
              <w:t xml:space="preserve"> and explain your answer.</w:t>
            </w:r>
          </w:p>
          <w:p w14:paraId="33546D25" w14:textId="77777777" w:rsidR="003260B8" w:rsidRDefault="003260B8" w:rsidP="003260B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370D419" w14:textId="3D782A73" w:rsidR="003260B8" w:rsidRDefault="003260B8" w:rsidP="003260B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………..</w:t>
            </w:r>
          </w:p>
          <w:p w14:paraId="46015A63" w14:textId="3CF57549" w:rsidR="00CC0AE8" w:rsidRDefault="00CC0AE8" w:rsidP="003260B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E8F930" w14:textId="77777777" w:rsidR="00CC0AE8" w:rsidRPr="009204BD" w:rsidRDefault="00CC0AE8" w:rsidP="00CC0AE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………..</w:t>
            </w:r>
          </w:p>
          <w:p w14:paraId="6A8575A8" w14:textId="77777777" w:rsidR="003260B8" w:rsidRPr="009204BD" w:rsidRDefault="003260B8" w:rsidP="003260B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3CBF918" w14:textId="64B2BC7D" w:rsidR="00833282" w:rsidRPr="00A07571" w:rsidRDefault="003260B8" w:rsidP="00CC0AE8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.........</w:t>
            </w:r>
            <w:r w:rsidRPr="009204BD">
              <w:rPr>
                <w:rFonts w:ascii="Arial" w:hAnsi="Arial" w:cs="Arial"/>
                <w:sz w:val="22"/>
                <w:szCs w:val="22"/>
              </w:rPr>
              <w:tab/>
              <w:t>[2]</w:t>
            </w:r>
          </w:p>
        </w:tc>
      </w:tr>
      <w:tr w:rsidR="00833282" w:rsidRPr="00A07571" w14:paraId="5959DA2E" w14:textId="77777777" w:rsidTr="000D6758">
        <w:tc>
          <w:tcPr>
            <w:tcW w:w="449" w:type="dxa"/>
            <w:hideMark/>
          </w:tcPr>
          <w:p w14:paraId="0F29991D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9E3A1D6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CC46057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4B0BC07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B2A2AE4" w14:textId="77777777" w:rsidR="00833282" w:rsidRDefault="00833282" w:rsidP="000D675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hideMark/>
          </w:tcPr>
          <w:p w14:paraId="3BBC3835" w14:textId="4B7771A8" w:rsidR="00833282" w:rsidRDefault="00833282" w:rsidP="000D675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r w:rsidR="00761A16">
              <w:rPr>
                <w:rFonts w:ascii="Arial" w:hAnsi="Arial" w:cs="Arial"/>
                <w:b/>
                <w:sz w:val="22"/>
                <w:szCs w:val="22"/>
              </w:rPr>
              <w:t>d</w:t>
            </w:r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2" w:type="dxa"/>
          </w:tcPr>
          <w:p w14:paraId="680A809D" w14:textId="553D05A3" w:rsidR="000E42FC" w:rsidRDefault="00833282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mass is </w:t>
            </w:r>
            <w:r w:rsidR="00CC0AE8">
              <w:rPr>
                <w:rFonts w:ascii="Arial" w:hAnsi="Arial" w:cs="Arial"/>
                <w:sz w:val="22"/>
                <w:szCs w:val="22"/>
              </w:rPr>
              <w:t>slowly raised vertically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26013">
              <w:rPr>
                <w:rFonts w:ascii="Arial" w:hAnsi="Arial" w:cs="Arial"/>
                <w:sz w:val="22"/>
                <w:szCs w:val="22"/>
              </w:rPr>
              <w:t xml:space="preserve">by </w:t>
            </w:r>
            <w:r w:rsidR="00CC0AE8">
              <w:rPr>
                <w:rFonts w:ascii="Arial" w:hAnsi="Arial" w:cs="Arial"/>
                <w:sz w:val="22"/>
                <w:szCs w:val="22"/>
              </w:rPr>
              <w:t>lifting</w:t>
            </w:r>
            <w:r w:rsidR="00326013">
              <w:rPr>
                <w:rFonts w:ascii="Arial" w:hAnsi="Arial" w:cs="Arial"/>
                <w:sz w:val="22"/>
                <w:szCs w:val="22"/>
              </w:rPr>
              <w:t xml:space="preserve"> the upper end of the spring</w:t>
            </w:r>
            <w:r w:rsidR="006326C9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0733A6CC" w14:textId="1440E302" w:rsidR="000E42FC" w:rsidRDefault="000E42FC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8AD7D0" w14:textId="0A74BB20" w:rsidR="00326013" w:rsidRDefault="00326013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vertical distance</w:t>
            </w:r>
            <w:r w:rsidR="003A372B">
              <w:rPr>
                <w:rFonts w:ascii="Arial" w:hAnsi="Arial" w:cs="Arial"/>
                <w:sz w:val="22"/>
                <w:szCs w:val="22"/>
              </w:rPr>
              <w:t xml:space="preserve"> moved by the mass</w:t>
            </w:r>
            <w:r>
              <w:rPr>
                <w:rFonts w:ascii="Arial" w:hAnsi="Arial" w:cs="Arial"/>
                <w:sz w:val="22"/>
                <w:szCs w:val="22"/>
              </w:rPr>
              <w:t xml:space="preserve"> from its original position is </w:t>
            </w:r>
            <w:r w:rsidRPr="003F1C7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72027BC3" w14:textId="3A5BAE2F" w:rsidR="000E42FC" w:rsidRDefault="000E42FC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961551" w14:textId="509A91C7" w:rsidR="0037641C" w:rsidRDefault="00326013" w:rsidP="003A372B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mass </w:t>
            </w:r>
            <w:r w:rsidR="0037641C">
              <w:rPr>
                <w:rFonts w:ascii="Arial" w:hAnsi="Arial" w:cs="Arial"/>
                <w:sz w:val="22"/>
                <w:szCs w:val="22"/>
              </w:rPr>
              <w:t>reaches constant speed at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D105F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= </w:t>
            </w:r>
            <w:r w:rsidRPr="002A50A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Pr="002A50AA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1</w:t>
            </w:r>
            <w:r w:rsidR="0037641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A72D9E">
              <w:rPr>
                <w:rFonts w:ascii="Arial" w:hAnsi="Arial" w:cs="Arial"/>
                <w:sz w:val="22"/>
                <w:szCs w:val="22"/>
              </w:rPr>
              <w:t>as shown in Fig. 2.2a.</w:t>
            </w:r>
            <w:r w:rsidR="00DC1ACD">
              <w:rPr>
                <w:rFonts w:ascii="Arial" w:hAnsi="Arial" w:cs="Arial"/>
                <w:sz w:val="22"/>
                <w:szCs w:val="22"/>
              </w:rPr>
              <w:t xml:space="preserve"> It continues to move at a constant speed until it is </w:t>
            </w:r>
            <w:r w:rsidR="0037641C">
              <w:rPr>
                <w:rFonts w:ascii="Arial" w:hAnsi="Arial" w:cs="Arial"/>
                <w:sz w:val="22"/>
                <w:szCs w:val="22"/>
              </w:rPr>
              <w:t xml:space="preserve">fully out of the water </w:t>
            </w:r>
            <w:r w:rsidR="00522A65">
              <w:rPr>
                <w:rFonts w:ascii="Arial" w:hAnsi="Arial" w:cs="Arial"/>
                <w:sz w:val="22"/>
                <w:szCs w:val="22"/>
              </w:rPr>
              <w:t xml:space="preserve">for a short distance </w:t>
            </w:r>
            <w:r w:rsidR="0037641C">
              <w:rPr>
                <w:rFonts w:ascii="Arial" w:hAnsi="Arial" w:cs="Arial"/>
                <w:sz w:val="22"/>
                <w:szCs w:val="22"/>
              </w:rPr>
              <w:t xml:space="preserve">at </w:t>
            </w:r>
            <w:r w:rsidR="0037641C" w:rsidRPr="000D105F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="0037641C">
              <w:rPr>
                <w:rFonts w:ascii="Arial" w:hAnsi="Arial" w:cs="Arial"/>
                <w:sz w:val="22"/>
                <w:szCs w:val="22"/>
              </w:rPr>
              <w:t xml:space="preserve"> = </w:t>
            </w:r>
            <w:r w:rsidR="0037641C" w:rsidRPr="002A50A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="0037641C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2</w:t>
            </w:r>
            <w:r w:rsidR="00A72D9E">
              <w:rPr>
                <w:rFonts w:ascii="Arial" w:hAnsi="Arial" w:cs="Arial"/>
                <w:sz w:val="22"/>
                <w:szCs w:val="22"/>
              </w:rPr>
              <w:t xml:space="preserve"> as shown in Fig. 2.2b</w:t>
            </w:r>
            <w:r w:rsidR="006326C9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392E9B6F" w14:textId="120CCC2C" w:rsidR="00791DF1" w:rsidRPr="00A72D9E" w:rsidRDefault="00791DF1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ADD54B2" w14:textId="2C5EB9D8" w:rsidR="0037641C" w:rsidRDefault="00F52FB6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7EA4B5BE" wp14:editId="466C3A12">
                      <wp:simplePos x="0" y="0"/>
                      <wp:positionH relativeFrom="column">
                        <wp:posOffset>3132455</wp:posOffset>
                      </wp:positionH>
                      <wp:positionV relativeFrom="paragraph">
                        <wp:posOffset>2898775</wp:posOffset>
                      </wp:positionV>
                      <wp:extent cx="914400" cy="307260"/>
                      <wp:effectExtent l="0" t="0" r="0" b="0"/>
                      <wp:wrapNone/>
                      <wp:docPr id="186" name="Text Box 1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072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271929" w14:textId="2D38B7B9" w:rsidR="00A72D9E" w:rsidRPr="00A72D9E" w:rsidRDefault="00A72D9E" w:rsidP="00A72D9E">
                                  <w:pPr>
                                    <w:rPr>
                                      <w:b/>
                                      <w:bCs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  <w:lang w:val="en-SG"/>
                                    </w:rPr>
                                    <w:t>Fig. 2.2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EA4B5BE" id="Text Box 186" o:spid="_x0000_s1079" type="#_x0000_t202" style="position:absolute;left:0;text-align:left;margin-left:246.65pt;margin-top:228.25pt;width:1in;height:24.2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" filled="f" stroked="f" strokeweight=".5pt">
                      <v:textbox>
                        <w:txbxContent>
                          <w:p w14:paraId="5C271929" w14:textId="2D38B7B9" w:rsidR="00A72D9E" w:rsidRPr="00A72D9E" w:rsidRDefault="00A72D9E" w:rsidP="00A72D9E">
                            <w:pPr>
                              <w:rPr>
                                <w:b/>
                                <w:bCs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  <w:t>Fig. 2.2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765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403FFC8" wp14:editId="40FCA439">
                      <wp:simplePos x="0" y="0"/>
                      <wp:positionH relativeFrom="column">
                        <wp:posOffset>1317625</wp:posOffset>
                      </wp:positionH>
                      <wp:positionV relativeFrom="paragraph">
                        <wp:posOffset>2898775</wp:posOffset>
                      </wp:positionV>
                      <wp:extent cx="914400" cy="306705"/>
                      <wp:effectExtent l="0" t="0" r="0" b="0"/>
                      <wp:wrapNone/>
                      <wp:docPr id="185" name="Text Box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1EAFDF" w14:textId="0724A8B1" w:rsidR="00A72D9E" w:rsidRPr="00A72D9E" w:rsidRDefault="00CC0AE8" w:rsidP="00A72D9E">
                                  <w:pPr>
                                    <w:rPr>
                                      <w:b/>
                                      <w:bCs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 </w:t>
                                  </w:r>
                                  <w:r w:rsidR="00A72D9E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  <w:lang w:val="en-SG"/>
                                    </w:rPr>
                                    <w:t>Fig. 2.2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403FFC8" id="Text Box 185" o:spid="_x0000_s1080" type="#_x0000_t202" style="position:absolute;left:0;text-align:left;margin-left:103.75pt;margin-top:228.25pt;width:1in;height:24.1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" filled="f" stroked="f" strokeweight=".5pt">
                      <v:textbox>
                        <w:txbxContent>
                          <w:p w14:paraId="771EAFDF" w14:textId="0724A8B1" w:rsidR="00A72D9E" w:rsidRPr="00A72D9E" w:rsidRDefault="00CC0AE8" w:rsidP="00A72D9E">
                            <w:pPr>
                              <w:rPr>
                                <w:b/>
                                <w:bCs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  <w:t xml:space="preserve">  </w:t>
                            </w:r>
                            <w:r w:rsidR="00A72D9E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  <w:t>Fig. 2.2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5FE5">
              <w:rPr>
                <w:rFonts w:ascii="Arial" w:hAnsi="Arial" w:cs="Arial"/>
                <w:noProof/>
              </w:rPr>
              <mc:AlternateContent>
                <mc:Choice Requires="wpc">
                  <w:drawing>
                    <wp:inline distT="0" distB="0" distL="0" distR="0" wp14:anchorId="490C6810" wp14:editId="7C010A6C">
                      <wp:extent cx="5486400" cy="3018048"/>
                      <wp:effectExtent l="0" t="0" r="0" b="0"/>
                      <wp:docPr id="270" name="Canvas 2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g:wgp>
                              <wpg:cNvPr id="178" name="Group 178"/>
                              <wpg:cNvGrpSpPr/>
                              <wpg:grpSpPr>
                                <a:xfrm>
                                  <a:off x="3054846" y="70109"/>
                                  <a:ext cx="947708" cy="2599738"/>
                                  <a:chOff x="1238407" y="99587"/>
                                  <a:chExt cx="947708" cy="2599738"/>
                                </a:xfrm>
                              </wpg:grpSpPr>
                              <wpg:grpSp>
                                <wpg:cNvPr id="188" name="Group 188"/>
                                <wpg:cNvGrpSpPr/>
                                <wpg:grpSpPr>
                                  <a:xfrm>
                                    <a:off x="1238407" y="1579185"/>
                                    <a:ext cx="947708" cy="1120140"/>
                                    <a:chOff x="1302275" y="2166270"/>
                                    <a:chExt cx="947708" cy="1120140"/>
                                  </a:xfrm>
                                </wpg:grpSpPr>
                                <wpg:grpSp>
                                  <wpg:cNvPr id="214" name="Group 214"/>
                                  <wpg:cNvGrpSpPr/>
                                  <wpg:grpSpPr>
                                    <a:xfrm>
                                      <a:off x="1302275" y="2166270"/>
                                      <a:ext cx="947708" cy="1120140"/>
                                      <a:chOff x="-23152" y="37465"/>
                                      <a:chExt cx="947881" cy="1120536"/>
                                    </a:xfrm>
                                  </wpg:grpSpPr>
                                  <wps:wsp>
                                    <wps:cNvPr id="215" name="Flowchart: Alternate Process 215"/>
                                    <wps:cNvSpPr/>
                                    <wps:spPr>
                                      <a:xfrm>
                                        <a:off x="50842" y="153747"/>
                                        <a:ext cx="782151" cy="1004254"/>
                                      </a:xfrm>
                                      <a:prstGeom prst="flowChartAlternateProcess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" name="Rectangle 216"/>
                                    <wps:cNvSpPr/>
                                    <wps:spPr>
                                      <a:xfrm>
                                        <a:off x="0" y="37465"/>
                                        <a:ext cx="924729" cy="24336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Straight Connector 228"/>
                                    <wps:cNvCnPr/>
                                    <wps:spPr>
                                      <a:xfrm flipH="1" flipV="1">
                                        <a:off x="-23152" y="185460"/>
                                        <a:ext cx="73660" cy="10033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42" name="Straight Connector 242"/>
                                    <wps:cNvCnPr/>
                                    <wps:spPr>
                                      <a:xfrm flipH="1">
                                        <a:off x="827822" y="190748"/>
                                        <a:ext cx="73660" cy="10033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43" name="Straight Connector 243"/>
                                  <wps:cNvCnPr/>
                                  <wps:spPr>
                                    <a:xfrm flipH="1">
                                      <a:off x="1381446" y="2635711"/>
                                      <a:ext cx="776821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44" name="Oval 244"/>
                                <wps:cNvSpPr/>
                                <wps:spPr>
                                  <a:xfrm>
                                    <a:off x="1628502" y="99587"/>
                                    <a:ext cx="137160" cy="1371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245" name="Picture 24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3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74">
                                            <a14:imgEffect>
                                              <a14:sharpenSoften amount="50000"/>
                                            </a14:imgEffect>
                                          </a14:imgLayer>
                                        </a14:imgProps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590227" y="242509"/>
                                    <a:ext cx="274320" cy="71634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246" name="Rectangle 246"/>
                                <wps:cNvSpPr/>
                                <wps:spPr>
                                  <a:xfrm>
                                    <a:off x="1567229" y="1536263"/>
                                    <a:ext cx="274320" cy="128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7" name="Straight Connector 247"/>
                                <wps:cNvCnPr/>
                                <wps:spPr>
                                  <a:xfrm>
                                    <a:off x="1701652" y="904969"/>
                                    <a:ext cx="0" cy="64008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248" name="Rectangle 248"/>
                              <wps:cNvSpPr/>
                              <wps:spPr>
                                <a:xfrm>
                                  <a:off x="1627215" y="2227450"/>
                                  <a:ext cx="274320" cy="1280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wgp>
                              <wpg:cNvPr id="249" name="Group 249"/>
                              <wpg:cNvGrpSpPr/>
                              <wpg:grpSpPr>
                                <a:xfrm>
                                  <a:off x="1317578" y="950602"/>
                                  <a:ext cx="924560" cy="1719233"/>
                                  <a:chOff x="3157087" y="980096"/>
                                  <a:chExt cx="924560" cy="1719233"/>
                                </a:xfrm>
                              </wpg:grpSpPr>
                              <wpg:grpSp>
                                <wpg:cNvPr id="250" name="Group 250"/>
                                <wpg:cNvGrpSpPr/>
                                <wpg:grpSpPr>
                                  <a:xfrm>
                                    <a:off x="3157087" y="1579824"/>
                                    <a:ext cx="924560" cy="1119505"/>
                                    <a:chOff x="3157087" y="1774771"/>
                                    <a:chExt cx="924560" cy="1119505"/>
                                  </a:xfrm>
                                </wpg:grpSpPr>
                                <wpg:grpSp>
                                  <wpg:cNvPr id="251" name="Group 251"/>
                                  <wpg:cNvGrpSpPr/>
                                  <wpg:grpSpPr>
                                    <a:xfrm>
                                      <a:off x="3157087" y="1774771"/>
                                      <a:ext cx="924560" cy="1119505"/>
                                      <a:chOff x="0" y="0"/>
                                      <a:chExt cx="924729" cy="1120536"/>
                                    </a:xfrm>
                                  </wpg:grpSpPr>
                                  <wps:wsp>
                                    <wps:cNvPr id="252" name="Flowchart: Alternate Process 252"/>
                                    <wps:cNvSpPr/>
                                    <wps:spPr>
                                      <a:xfrm>
                                        <a:off x="73998" y="116282"/>
                                        <a:ext cx="782151" cy="1004254"/>
                                      </a:xfrm>
                                      <a:prstGeom prst="flowChartAlternateProcess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3" name="Rectangle 253"/>
                                    <wps:cNvSpPr/>
                                    <wps:spPr>
                                      <a:xfrm>
                                        <a:off x="0" y="0"/>
                                        <a:ext cx="924729" cy="24336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4" name="Straight Connector 254"/>
                                    <wps:cNvCnPr/>
                                    <wps:spPr>
                                      <a:xfrm flipH="1" flipV="1">
                                        <a:off x="0" y="147995"/>
                                        <a:ext cx="73660" cy="10033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5" name="Straight Connector 255"/>
                                    <wps:cNvCnPr/>
                                    <wps:spPr>
                                      <a:xfrm flipH="1">
                                        <a:off x="850975" y="153283"/>
                                        <a:ext cx="73660" cy="10033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56" name="Straight Connector 256"/>
                                  <wps:cNvCnPr/>
                                  <wps:spPr>
                                    <a:xfrm flipH="1">
                                      <a:off x="3242241" y="2174214"/>
                                      <a:ext cx="776605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57" name="Oval 257"/>
                                <wps:cNvSpPr/>
                                <wps:spPr>
                                  <a:xfrm>
                                    <a:off x="3531710" y="980096"/>
                                    <a:ext cx="137160" cy="1371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258" name="Picture 25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3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74">
                                            <a14:imgEffect>
                                              <a14:sharpenSoften amount="50000"/>
                                            </a14:imgEffect>
                                          </a14:imgLayer>
                                        </a14:imgProps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496756" y="1125209"/>
                                    <a:ext cx="274320" cy="530241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259" name="Straight Connector 259"/>
                                <wps:cNvCnPr/>
                                <wps:spPr>
                                  <a:xfrm>
                                    <a:off x="3612459" y="1623582"/>
                                    <a:ext cx="0" cy="64008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260" name="Straight Connector 260"/>
                              <wps:cNvCnPr/>
                              <wps:spPr>
                                <a:xfrm>
                                  <a:off x="1395113" y="2473093"/>
                                  <a:ext cx="292608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1" name="Straight Connector 261"/>
                              <wps:cNvCnPr/>
                              <wps:spPr>
                                <a:xfrm>
                                  <a:off x="1700743" y="2227521"/>
                                  <a:ext cx="73152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2" name="Straight Connector 262"/>
                              <wps:cNvCnPr/>
                              <wps:spPr>
                                <a:xfrm>
                                  <a:off x="3406666" y="1505019"/>
                                  <a:ext cx="9144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3" name="Text Box 183"/>
                              <wps:cNvSpPr txBox="1"/>
                              <wps:spPr>
                                <a:xfrm>
                                  <a:off x="2252710" y="2182102"/>
                                  <a:ext cx="39560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CAB801" w14:textId="77777777" w:rsidR="00785FE5" w:rsidRPr="00612BA1" w:rsidRDefault="00785FE5" w:rsidP="00785FE5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612BA1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  <w:r w:rsidRPr="00612BA1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position w:val="-6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4" name="Straight Arrow Connector 264"/>
                              <wps:cNvCnPr/>
                              <wps:spPr>
                                <a:xfrm>
                                  <a:off x="2288093" y="2224451"/>
                                  <a:ext cx="0" cy="248281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5" name="Text Box 184"/>
                              <wps:cNvSpPr txBox="1"/>
                              <wps:spPr>
                                <a:xfrm>
                                  <a:off x="4134641" y="1864818"/>
                                  <a:ext cx="39624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01D97A" w14:textId="77777777" w:rsidR="00785FE5" w:rsidRPr="00612BA1" w:rsidRDefault="00785FE5" w:rsidP="00785FE5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612BA1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  <w:r w:rsidRPr="00612BA1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position w:val="-6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6" name="Straight Arrow Connector 266"/>
                              <wps:cNvCnPr/>
                              <wps:spPr>
                                <a:xfrm>
                                  <a:off x="4093737" y="1504553"/>
                                  <a:ext cx="0" cy="968179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7" name="Text Box 183"/>
                              <wps:cNvSpPr txBox="1"/>
                              <wps:spPr>
                                <a:xfrm>
                                  <a:off x="2394446" y="2667785"/>
                                  <a:ext cx="6604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100F25D" w14:textId="77777777" w:rsidR="00785FE5" w:rsidRDefault="00785FE5" w:rsidP="00785FE5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water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8" name="Straight Connector 268"/>
                              <wps:cNvCnPr/>
                              <wps:spPr>
                                <a:xfrm flipH="1" flipV="1">
                                  <a:off x="2077221" y="2573612"/>
                                  <a:ext cx="401702" cy="159987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9" name="Straight Connector 269"/>
                              <wps:cNvCnPr/>
                              <wps:spPr>
                                <a:xfrm flipV="1">
                                  <a:off x="2875141" y="2573612"/>
                                  <a:ext cx="338473" cy="16046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90C6810" id="Canvas 270" o:spid="_x0000_s1081" editas="canvas" style="width:6in;height:237.65pt;mso-position-horizontal-relative:char;mso-position-vertical-relative:line" coordsize="54864,30175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">
                      <v:shape id="_x0000_s1082" type="#_x0000_t75" style="position:absolute;width:54864;height:30175;visibility:visible;mso-wrap-style:square" filled="t">
                        <v:fill o:detectmouseclick="t"/>
                        <v:path o:connecttype="none"/>
                      </v:shape>
                      <v:group id="Group 178" o:spid="_x0000_s1083" style="position:absolute;left:30548;top:701;width:9477;height:25997" coordorigin="12384,995" coordsize="9477,25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  <v:group id="Group 188" o:spid="_x0000_s1084" style="position:absolute;left:12384;top:15791;width:9477;height:11202" coordorigin="13022,21662" coordsize="9477,11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        <v:group id="Group 214" o:spid="_x0000_s1085" style="position:absolute;left:13022;top:21662;width:9477;height:11202" coordorigin="-231,374" coordsize="9478,11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        <v:shape id="Flowchart: Alternate Process 215" o:spid="_x0000_s1086" type="#_x0000_t176" style="position:absolute;left:508;top:1537;width:7821;height:10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" filled="f" strokecolor="black [3213]" strokeweight="1.5pt"/>
                            <v:rect id="Rectangle 216" o:spid="_x0000_s1087" style="position:absolute;top:374;width:9247;height:24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" fillcolor="white [3212]" stroked="f" strokeweight="1pt"/>
                            <v:line id="Straight Connector 228" o:spid="_x0000_s1088" style="position:absolute;flip:x y;visibility:visible;mso-wrap-style:square" from="-231,1854" to="505,2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" strokecolor="black [3213]" strokeweight="1.5pt">
                              <v:stroke joinstyle="miter"/>
                            </v:line>
                            <v:line id="Straight Connector 242" o:spid="_x0000_s1089" style="position:absolute;flip:x;visibility:visible;mso-wrap-style:square" from="8278,1907" to="9014,2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" strokecolor="black [3213]" strokeweight="1.5pt">
                              <v:stroke joinstyle="miter"/>
                            </v:line>
                          </v:group>
                          <v:line id="Straight Connector 243" o:spid="_x0000_s1090" style="position:absolute;flip:x;visibility:visible;mso-wrap-style:square" from="13814,26357" to="21582,26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TFD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9gd8z6QjIxQ8AAAD//wMAUEsBAi0AFAAGAAgAAAAhANvh9svuAAAAhQEAABMAAAAAAAAA&#10;AAAAAAAAAAAAAFtDb250ZW50X1R5cGVzXS54bWxQSwECLQAUAAYACAAAACEAWvQsW78AAAAVAQAA&#10;CwAAAAAAAAAAAAAAAAAfAQAAX3JlbHMvLnJlbHNQSwECLQAUAAYACAAAACEAoa0xQ8YAAADcAAAA&#10;DwAAAAAAAAAAAAAAAAAHAgAAZHJzL2Rvd25yZXYueG1sUEsFBgAAAAADAAMAtwAAAPoCAAAAAA==&#10;" strokecolor="black [3213]" strokeweight="1.5pt">
                            <v:stroke joinstyle="miter"/>
                          </v:line>
                        </v:group>
                        <v:oval id="Oval 244" o:spid="_x0000_s1091" style="position:absolute;left:16285;top:995;width:1371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" fillcolor="white [3212]" strokecolor="black [3213]" strokeweight="1pt">
                          <v:stroke joinstyle="miter"/>
                        </v:oval>
                        <v:shape id="Picture 245" o:spid="_x0000_s1092" type="#_x0000_t75" style="position:absolute;left:15902;top:2425;width:2743;height:71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">
                          <v:imagedata r:id="rId75" o:title=""/>
                        </v:shape>
                        <v:rect id="Rectangle 246" o:spid="_x0000_s1093" style="position:absolute;left:15672;top:15362;width:2743;height:1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" filled="f" strokecolor="black [3213]" strokeweight="1pt"/>
                        <v:line id="Straight Connector 247" o:spid="_x0000_s1094" style="position:absolute;visibility:visible;mso-wrap-style:square" from="17016,9049" to="17016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" strokecolor="black [3213]" strokeweight="1.5pt">
                          <v:stroke joinstyle="miter"/>
                        </v:line>
                      </v:group>
                      <v:rect id="Rectangle 248" o:spid="_x0000_s1095" style="position:absolute;left:16272;top:22274;width:2743;height:1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" filled="f" strokecolor="black [3213]" strokeweight="1pt"/>
                      <v:group id="Group 249" o:spid="_x0000_s1096" style="position:absolute;left:13175;top:9506;width:9246;height:17192" coordorigin="31570,9800" coordsize="9245,17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    <v:group id="Group 250" o:spid="_x0000_s1097" style="position:absolute;left:31570;top:15798;width:9246;height:11195" coordorigin="31570,17747" coordsize="9245,11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  <v:group id="Group 251" o:spid="_x0000_s1098" style="position:absolute;left:31570;top:17747;width:9246;height:11195" coordsize="9247,112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      <v:shape id="Flowchart: Alternate Process 252" o:spid="_x0000_s1099" type="#_x0000_t176" style="position:absolute;left:739;top:1162;width:7822;height:10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" filled="f" strokecolor="black [3213]" strokeweight="1.5pt"/>
                            <v:rect id="Rectangle 253" o:spid="_x0000_s1100" style="position:absolute;width:9247;height:2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" fillcolor="white [3212]" stroked="f" strokeweight="1pt"/>
                            <v:line id="Straight Connector 254" o:spid="_x0000_s1101" style="position:absolute;flip:x y;visibility:visible;mso-wrap-style:square" from="0,1479" to="736,2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55" o:spid="_x0000_s1102" style="position:absolute;flip:x;visibility:visible;mso-wrap-style:square" from="8509,1532" to="9246,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" strokecolor="black [3213]" strokeweight="1.5pt">
                              <v:stroke joinstyle="miter"/>
                            </v:line>
                          </v:group>
                          <v:line id="Straight Connector 256" o:spid="_x0000_s1103" style="position:absolute;flip:x;visibility:visible;mso-wrap-style:square" from="32422,21742" to="40188,21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wQG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" strokecolor="black [3213]" strokeweight="1.5pt">
                            <v:stroke joinstyle="miter"/>
                          </v:line>
                        </v:group>
                        <v:oval id="Oval 257" o:spid="_x0000_s1104" style="position:absolute;left:35317;top:9800;width:1371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" fillcolor="white [3212]" strokecolor="black [3213]" strokeweight="1pt">
                          <v:stroke joinstyle="miter"/>
                        </v:oval>
                        <v:shape id="Picture 258" o:spid="_x0000_s1105" type="#_x0000_t75" style="position:absolute;left:34967;top:11252;width:2743;height:5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">
                          <v:imagedata r:id="rId75" o:title=""/>
                        </v:shape>
                        <v:line id="Straight Connector 259" o:spid="_x0000_s1106" style="position:absolute;visibility:visible;mso-wrap-style:square" from="36124,16235" to="36124,22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" strokecolor="black [3213]" strokeweight="1.5pt">
                          <v:stroke joinstyle="miter"/>
                        </v:line>
                      </v:group>
                      <v:line id="Straight Connector 260" o:spid="_x0000_s1107" style="position:absolute;visibility:visible;mso-wrap-style:square" from="13951,24730" to="43211,2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" strokecolor="black [3213]">
                        <v:stroke dashstyle="3 1" joinstyle="miter"/>
                      </v:line>
                      <v:line id="Straight Connector 261" o:spid="_x0000_s1108" style="position:absolute;visibility:visible;mso-wrap-style:square" from="17007,22275" to="24322,22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" strokecolor="black [3213]">
                        <v:stroke dashstyle="3 1" joinstyle="miter"/>
                      </v:line>
                      <v:line id="Straight Connector 262" o:spid="_x0000_s1109" style="position:absolute;visibility:visible;mso-wrap-style:square" from="34066,15050" to="43210,15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" strokecolor="black [3213]">
                        <v:stroke dashstyle="3 1" joinstyle="miter"/>
                      </v:line>
                      <v:shape id="_x0000_s1110" type="#_x0000_t202" style="position:absolute;left:22527;top:21821;width:395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BCo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J+8EKjHAAAA3AAA&#10;AA8AAAAAAAAAAAAAAAAABwIAAGRycy9kb3ducmV2LnhtbFBLBQYAAAAAAwADALcAAAD7AgAAAAA=&#10;" filled="f" stroked="f" strokeweight=".5pt">
                        <v:textbox>
                          <w:txbxContent>
                            <w:p w14:paraId="4BCAB801" w14:textId="77777777" w:rsidR="00785FE5" w:rsidRPr="00612BA1" w:rsidRDefault="00785FE5" w:rsidP="00785FE5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612BA1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612BA1">
                                <w:rPr>
                                  <w:rFonts w:ascii="Arial" w:hAnsi="Arial" w:cs="Arial"/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Straight Arrow Connector 264" o:spid="_x0000_s1111" type="#_x0000_t32" style="position:absolute;left:22880;top:22244;width:0;height:24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" strokecolor="black [3200]">
                        <v:stroke startarrow="block" endarrow="block" joinstyle="miter"/>
                      </v:shape>
                      <v:shape id="_x0000_s1112" type="#_x0000_t202" style="position:absolute;left:41346;top:18648;width:3962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" filled="f" stroked="f" strokeweight=".5pt">
                        <v:textbox>
                          <w:txbxContent>
                            <w:p w14:paraId="3B01D97A" w14:textId="77777777" w:rsidR="00785FE5" w:rsidRPr="00612BA1" w:rsidRDefault="00785FE5" w:rsidP="00785FE5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612BA1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612BA1">
                                <w:rPr>
                                  <w:rFonts w:ascii="Arial" w:hAnsi="Arial" w:cs="Arial"/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Straight Arrow Connector 266" o:spid="_x0000_s1113" type="#_x0000_t32" style="position:absolute;left:40937;top:15045;width:0;height:96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" strokecolor="black [3200]">
                        <v:stroke startarrow="block" endarrow="block" joinstyle="miter"/>
                      </v:shape>
                      <v:shape id="_x0000_s1114" type="#_x0000_t202" style="position:absolute;left:23944;top:26677;width:660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ar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kG8eIHfM+EIyPUPAAAA//8DAFBLAQItABQABgAIAAAAIQDb4fbL7gAAAIUBAAATAAAAAAAA&#10;AAAAAAAAAAAAAABbQ29udGVudF9UeXBlc10ueG1sUEsBAi0AFAAGAAgAAAAhAFr0LFu/AAAAFQEA&#10;AAsAAAAAAAAAAAAAAAAAHwEAAF9yZWxzLy5yZWxzUEsBAi0AFAAGAAgAAAAhAOCHFqvHAAAA3AAA&#10;AA8AAAAAAAAAAAAAAAAABwIAAGRycy9kb3ducmV2LnhtbFBLBQYAAAAAAwADALcAAAD7AgAAAAA=&#10;" filled="f" stroked="f" strokeweight=".5pt">
                        <v:textbox>
                          <w:txbxContent>
                            <w:p w14:paraId="5100F25D" w14:textId="77777777" w:rsidR="00785FE5" w:rsidRDefault="00785FE5" w:rsidP="00785FE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water</w:t>
                              </w:r>
                            </w:p>
                          </w:txbxContent>
                        </v:textbox>
                      </v:shape>
                      <v:line id="Straight Connector 268" o:spid="_x0000_s1115" style="position:absolute;flip:x y;visibility:visible;mso-wrap-style:square" from="20772,25736" to="24789,2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" strokecolor="black [3200]" strokeweight=".5pt">
                        <v:stroke joinstyle="miter"/>
                      </v:line>
                      <v:line id="Straight Connector 269" o:spid="_x0000_s1116" style="position:absolute;flip:y;visibility:visible;mso-wrap-style:square" from="28751,25736" to="32136,27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" strokecolor="black [3200]" strokeweight=".5pt">
                        <v:stroke joinstyle="miter"/>
                      </v:line>
                      <w10:anchorlock/>
                    </v:group>
                  </w:pict>
                </mc:Fallback>
              </mc:AlternateContent>
            </w:r>
          </w:p>
          <w:p w14:paraId="46B90056" w14:textId="36B0D2B1" w:rsidR="00A90D01" w:rsidRDefault="00A90D01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EBD860" w14:textId="5BA13210" w:rsidR="0037641C" w:rsidRDefault="0037641C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EC518C1" w14:textId="36C0C1A7" w:rsidR="00833282" w:rsidRDefault="00EC779E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On the axes of Fig. 2.</w:t>
            </w:r>
            <w:r w:rsidR="00A72D9E">
              <w:rPr>
                <w:rFonts w:ascii="Arial" w:hAnsi="Arial" w:cs="Arial"/>
                <w:sz w:val="22"/>
                <w:szCs w:val="22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 xml:space="preserve"> below, s</w:t>
            </w:r>
            <w:r w:rsidR="00833282">
              <w:rPr>
                <w:rFonts w:ascii="Arial" w:hAnsi="Arial" w:cs="Arial"/>
                <w:sz w:val="22"/>
                <w:szCs w:val="22"/>
              </w:rPr>
              <w:t xml:space="preserve">ketch the variation with </w:t>
            </w:r>
            <w:r w:rsidR="00833282" w:rsidRPr="003F1C7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="00833282">
              <w:rPr>
                <w:rFonts w:ascii="Arial" w:hAnsi="Arial" w:cs="Arial"/>
                <w:sz w:val="22"/>
                <w:szCs w:val="22"/>
              </w:rPr>
              <w:t xml:space="preserve"> of the extension </w:t>
            </w:r>
            <w:r w:rsidR="00833282" w:rsidRPr="003F1C7A">
              <w:rPr>
                <w:rFonts w:ascii="Arial" w:hAnsi="Arial" w:cs="Arial"/>
                <w:i/>
                <w:iCs/>
                <w:sz w:val="22"/>
                <w:szCs w:val="22"/>
              </w:rPr>
              <w:t>e</w:t>
            </w:r>
            <w:r w:rsidR="00833282">
              <w:rPr>
                <w:rFonts w:ascii="Arial" w:hAnsi="Arial" w:cs="Arial"/>
                <w:sz w:val="22"/>
                <w:szCs w:val="22"/>
              </w:rPr>
              <w:t xml:space="preserve"> of the spring</w:t>
            </w:r>
            <w:r w:rsidR="002A50AA">
              <w:rPr>
                <w:rFonts w:ascii="Arial" w:hAnsi="Arial" w:cs="Arial"/>
                <w:sz w:val="22"/>
                <w:szCs w:val="22"/>
              </w:rPr>
              <w:t xml:space="preserve">, from </w:t>
            </w:r>
            <w:r w:rsidR="002A50AA" w:rsidRPr="002A50A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="002A50AA" w:rsidRPr="002A50AA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1</w:t>
            </w:r>
            <w:r w:rsidR="002A50AA">
              <w:rPr>
                <w:rFonts w:ascii="Arial" w:hAnsi="Arial" w:cs="Arial"/>
                <w:sz w:val="22"/>
                <w:szCs w:val="22"/>
              </w:rPr>
              <w:t xml:space="preserve"> to </w:t>
            </w:r>
            <w:r w:rsidR="002A50AA" w:rsidRPr="002A50AA"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 w:rsidR="002A50AA" w:rsidRPr="002A50AA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2</w:t>
            </w:r>
            <w:r w:rsidR="002A50AA">
              <w:rPr>
                <w:rFonts w:ascii="Arial" w:hAnsi="Arial" w:cs="Arial"/>
                <w:sz w:val="22"/>
                <w:szCs w:val="22"/>
              </w:rPr>
              <w:t>.</w:t>
            </w:r>
            <w:r w:rsidR="00833282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9A0869">
              <w:rPr>
                <w:rFonts w:ascii="Arial" w:hAnsi="Arial" w:cs="Arial"/>
                <w:sz w:val="22"/>
                <w:szCs w:val="22"/>
              </w:rPr>
              <w:t>Drag force is negligible.</w:t>
            </w:r>
          </w:p>
          <w:p w14:paraId="344233B6" w14:textId="1BD20168" w:rsidR="00CC0AE8" w:rsidRDefault="00CC0AE8" w:rsidP="000D6758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33664" behindDoc="0" locked="0" layoutInCell="1" allowOverlap="1" wp14:anchorId="24E0CD34" wp14:editId="01CA9E18">
                      <wp:simplePos x="0" y="0"/>
                      <wp:positionH relativeFrom="column">
                        <wp:posOffset>157888</wp:posOffset>
                      </wp:positionH>
                      <wp:positionV relativeFrom="paragraph">
                        <wp:posOffset>147169</wp:posOffset>
                      </wp:positionV>
                      <wp:extent cx="5088577" cy="2535381"/>
                      <wp:effectExtent l="0" t="0" r="0" b="0"/>
                      <wp:wrapNone/>
                      <wp:docPr id="76" name="Group 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88577" cy="2535381"/>
                                <a:chOff x="0" y="-52086"/>
                                <a:chExt cx="4681537" cy="3090561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81023" y="-52086"/>
                                  <a:ext cx="4600514" cy="3023886"/>
                                  <a:chOff x="62962" y="-52086"/>
                                  <a:chExt cx="3575000" cy="3023886"/>
                                </a:xfrm>
                              </wpg:grpSpPr>
                              <wps:wsp>
                                <wps:cNvPr id="17" name="Straight Arrow Connector 17"/>
                                <wps:cNvCnPr/>
                                <wps:spPr>
                                  <a:xfrm flipV="1">
                                    <a:off x="165379" y="232839"/>
                                    <a:ext cx="0" cy="257619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" name="Straight Arrow Connector 33"/>
                                <wps:cNvCnPr/>
                                <wps:spPr>
                                  <a:xfrm flipV="1">
                                    <a:off x="166688" y="2809875"/>
                                    <a:ext cx="3209925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Text Box 35"/>
                                <wps:cNvSpPr txBox="1"/>
                                <wps:spPr>
                                  <a:xfrm>
                                    <a:off x="62962" y="-52086"/>
                                    <a:ext cx="442913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2A748B6" w14:textId="77777777" w:rsidR="00833282" w:rsidRPr="000D1AD5" w:rsidRDefault="00833282" w:rsidP="00833282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0D1AD5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3376613" y="2647950"/>
                                    <a:ext cx="261349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C9DDB6" w14:textId="77777777" w:rsidR="00833282" w:rsidRPr="000D1AD5" w:rsidRDefault="00833282" w:rsidP="00833282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0D1AD5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0" y="274320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EC71D8" w14:textId="77777777" w:rsidR="00833282" w:rsidRPr="00063376" w:rsidRDefault="00833282" w:rsidP="00833282">
                                    <w:pPr>
                                      <w:rPr>
                                        <w:rFonts w:ascii="Arial" w:hAnsi="Arial" w:cs="Arial"/>
                                        <w:lang w:val="en-SG"/>
                                      </w:rPr>
                                    </w:pPr>
                                    <w:r w:rsidRPr="00063376">
                                      <w:rPr>
                                        <w:rFonts w:ascii="Arial" w:hAnsi="Arial" w:cs="Arial"/>
                                        <w:lang w:val="en-SG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4E0CD34" id="Group 76" o:spid="_x0000_s1117" style="position:absolute;left:0;text-align:left;margin-left:12.45pt;margin-top:11.6pt;width:400.7pt;height:199.65pt;z-index:251633664;mso-position-horizontal-relative:text;mso-position-vertical-relative:text;mso-width-relative:margin;mso-height-relative:margin" coordorigin=",-520" coordsize="46815,30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">
                      <v:group id="Group 16" o:spid="_x0000_s1118" style="position:absolute;left:810;top:-520;width:46005;height:30238" coordorigin="629,-520" coordsize="35750,30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Straight Arrow Connector 17" o:spid="_x0000_s1119" type="#_x0000_t32" style="position:absolute;left:1653;top:2328;width:0;height:257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" strokecolor="black [3213]" strokeweight="1pt">
                          <v:stroke endarrow="block" joinstyle="miter"/>
                        </v:shape>
                        <v:shape id="Straight Arrow Connector 33" o:spid="_x0000_s1120" type="#_x0000_t32" style="position:absolute;left:1666;top:28098;width:321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" strokecolor="black [3213]" strokeweight="1pt">
                          <v:stroke endarrow="block" joinstyle="miter"/>
                        </v:shape>
                        <v:shape id="Text Box 35" o:spid="_x0000_s1121" type="#_x0000_t202" style="position:absolute;left:629;top:-520;width:4429;height:3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<v:textbox>
                            <w:txbxContent>
                              <w:p w14:paraId="72A748B6" w14:textId="77777777" w:rsidR="00833282" w:rsidRPr="000D1AD5" w:rsidRDefault="00833282" w:rsidP="00833282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0D1AD5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6" o:spid="_x0000_s1122" type="#_x0000_t202" style="position:absolute;left:33766;top:26479;width:2613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  <v:textbox>
                            <w:txbxContent>
                              <w:p w14:paraId="2CC9DDB6" w14:textId="77777777" w:rsidR="00833282" w:rsidRPr="000D1AD5" w:rsidRDefault="00833282" w:rsidP="00833282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0D1AD5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7" o:spid="_x0000_s1123" type="#_x0000_t202" style="position:absolute;top:27432;width:4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02EC71D8" w14:textId="77777777" w:rsidR="00833282" w:rsidRPr="00063376" w:rsidRDefault="00833282" w:rsidP="00833282">
                              <w:pPr>
                                <w:rPr>
                                  <w:rFonts w:ascii="Arial" w:hAnsi="Arial" w:cs="Arial"/>
                                  <w:lang w:val="en-SG"/>
                                </w:rPr>
                              </w:pPr>
                              <w:r w:rsidRPr="00063376">
                                <w:rPr>
                                  <w:rFonts w:ascii="Arial" w:hAnsi="Arial" w:cs="Arial"/>
                                  <w:lang w:val="en-SG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E78BDCE" w14:textId="17BAC1EA" w:rsidR="00833282" w:rsidRDefault="00833282" w:rsidP="00A72D9E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166F16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B0845F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AD30123" w14:textId="77777777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DF6045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7D3EFD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6E63692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8C83D88" w14:textId="0CF3A7A2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ED509C" w14:textId="77777777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3A7871" w14:textId="0AE79779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12B65FD" w14:textId="5994259A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8F453B5" w14:textId="4A22C46C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3C1474" w14:textId="2E0304CD" w:rsidR="00833282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E98DD7" w14:textId="6606E869" w:rsidR="00833282" w:rsidRPr="00BB63D5" w:rsidRDefault="00A72D9E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8DBF37A" wp14:editId="69696499">
                      <wp:simplePos x="0" y="0"/>
                      <wp:positionH relativeFrom="column">
                        <wp:posOffset>4295470</wp:posOffset>
                      </wp:positionH>
                      <wp:positionV relativeFrom="paragraph">
                        <wp:posOffset>142720</wp:posOffset>
                      </wp:positionV>
                      <wp:extent cx="0" cy="161925"/>
                      <wp:effectExtent l="0" t="0" r="38100" b="28575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1925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AEA32FB" id="Straight Connector 40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8.25pt,11.25pt" to="338.25pt,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0C3E4A4" wp14:editId="7A5B10FB">
                      <wp:simplePos x="0" y="0"/>
                      <wp:positionH relativeFrom="column">
                        <wp:posOffset>700379</wp:posOffset>
                      </wp:positionH>
                      <wp:positionV relativeFrom="paragraph">
                        <wp:posOffset>147320</wp:posOffset>
                      </wp:positionV>
                      <wp:extent cx="0" cy="161925"/>
                      <wp:effectExtent l="0" t="0" r="38100" b="28575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1925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78F2B7" id="Straight Connector 39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15pt,11.6pt" to="55.15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" strokecolor="black [3200]" strokeweight="1pt">
                      <v:stroke joinstyle="miter"/>
                    </v:line>
                  </w:pict>
                </mc:Fallback>
              </mc:AlternateContent>
            </w:r>
          </w:p>
          <w:p w14:paraId="49F359EE" w14:textId="072998AD" w:rsidR="00833282" w:rsidRPr="00BB63D5" w:rsidRDefault="00A72D9E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D5B7069" wp14:editId="4B831705">
                      <wp:simplePos x="0" y="0"/>
                      <wp:positionH relativeFrom="column">
                        <wp:posOffset>4165143</wp:posOffset>
                      </wp:positionH>
                      <wp:positionV relativeFrom="paragraph">
                        <wp:posOffset>96089</wp:posOffset>
                      </wp:positionV>
                      <wp:extent cx="335915" cy="323215"/>
                      <wp:effectExtent l="0" t="0" r="0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5915" cy="3232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700644" w14:textId="45CB0634" w:rsidR="002A50AA" w:rsidRPr="000D1AD5" w:rsidRDefault="002A50AA" w:rsidP="002A50AA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D5B7069" id="Text Box 43" o:spid="_x0000_s1124" type="#_x0000_t202" style="position:absolute;left:0;text-align:left;margin-left:327.95pt;margin-top:7.55pt;width:26.45pt;height:25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" filled="f" stroked="f" strokeweight=".5pt">
                      <v:textbox>
                        <w:txbxContent>
                          <w:p w14:paraId="7D700644" w14:textId="45CB0634" w:rsidR="002A50AA" w:rsidRPr="000D1AD5" w:rsidRDefault="002A50AA" w:rsidP="002A50AA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s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8142DAA" wp14:editId="0E450AF0">
                      <wp:simplePos x="0" y="0"/>
                      <wp:positionH relativeFrom="column">
                        <wp:posOffset>546277</wp:posOffset>
                      </wp:positionH>
                      <wp:positionV relativeFrom="paragraph">
                        <wp:posOffset>95910</wp:posOffset>
                      </wp:positionV>
                      <wp:extent cx="335915" cy="323215"/>
                      <wp:effectExtent l="0" t="0" r="0" b="0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5915" cy="3232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9A3A15" w14:textId="1A2F910E" w:rsidR="002A50AA" w:rsidRPr="000D1AD5" w:rsidRDefault="002A50AA" w:rsidP="002A50AA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s</w:t>
                                  </w:r>
                                  <w:r w:rsidRPr="002A50AA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8142DAA" id="Text Box 41" o:spid="_x0000_s1125" type="#_x0000_t202" style="position:absolute;left:0;text-align:left;margin-left:43pt;margin-top:7.55pt;width:26.45pt;height:25.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" filled="f" stroked="f" strokeweight=".5pt">
                      <v:textbox>
                        <w:txbxContent>
                          <w:p w14:paraId="119A3A15" w14:textId="1A2F910E" w:rsidR="002A50AA" w:rsidRPr="000D1AD5" w:rsidRDefault="002A50AA" w:rsidP="002A50AA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s</w:t>
                            </w:r>
                            <w:r w:rsidRPr="002A50AA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CDDDCC" w14:textId="3A6671D4" w:rsidR="00833282" w:rsidRPr="00BB63D5" w:rsidRDefault="00833282" w:rsidP="000D675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6846CF" w14:textId="6BEE39A9" w:rsidR="00A72D9E" w:rsidRDefault="00EC779E" w:rsidP="008960D5">
            <w:pPr>
              <w:jc w:val="center"/>
              <w:rPr>
                <w:rFonts w:ascii="Arial" w:hAnsi="Arial" w:cs="Arial"/>
                <w:sz w:val="22"/>
                <w:szCs w:val="22"/>
                <w:vertAlign w:val="superscript"/>
              </w:rPr>
            </w:pPr>
            <w:r w:rsidRPr="00EC779E">
              <w:rPr>
                <w:rFonts w:ascii="Arial" w:hAnsi="Arial" w:cs="Arial"/>
                <w:b/>
                <w:bCs/>
                <w:sz w:val="22"/>
                <w:szCs w:val="22"/>
              </w:rPr>
              <w:t>Fig. 2.</w:t>
            </w:r>
            <w:r w:rsidR="00A72D9E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</w:p>
          <w:p w14:paraId="12708E67" w14:textId="77777777" w:rsidR="00833282" w:rsidRDefault="00A72D9E" w:rsidP="00A72D9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                                                                                         </w:t>
            </w:r>
            <w:r w:rsidR="00833282" w:rsidRPr="00BB63D5">
              <w:rPr>
                <w:rFonts w:ascii="Arial" w:hAnsi="Arial" w:cs="Arial"/>
                <w:sz w:val="22"/>
                <w:szCs w:val="22"/>
              </w:rPr>
              <w:t>[</w:t>
            </w:r>
            <w:r w:rsidR="00910B64">
              <w:rPr>
                <w:rFonts w:ascii="Arial" w:hAnsi="Arial" w:cs="Arial"/>
                <w:sz w:val="22"/>
                <w:szCs w:val="22"/>
              </w:rPr>
              <w:t>3</w:t>
            </w:r>
            <w:r w:rsidR="00833282" w:rsidRPr="00BB63D5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49D05BAD" w14:textId="2A36C6AC" w:rsidR="00605439" w:rsidRPr="00A07571" w:rsidRDefault="00605439" w:rsidP="00A72D9E">
            <w:pPr>
              <w:rPr>
                <w:rFonts w:ascii="Arial" w:hAnsi="Arial" w:cs="Arial"/>
                <w:sz w:val="22"/>
                <w:szCs w:val="22"/>
                <w:vertAlign w:val="subscript"/>
              </w:rPr>
            </w:pPr>
          </w:p>
        </w:tc>
      </w:tr>
    </w:tbl>
    <w:p w14:paraId="511A46DC" w14:textId="526D3355" w:rsidR="00960F1E" w:rsidRPr="00113C38" w:rsidRDefault="00A72D9E" w:rsidP="00960F1E">
      <w:pPr>
        <w:ind w:right="-25"/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[</w:t>
      </w:r>
      <w:r w:rsidR="00960F1E" w:rsidRPr="00113C38">
        <w:rPr>
          <w:rFonts w:ascii="Arial" w:hAnsi="Arial" w:cs="Arial"/>
          <w:sz w:val="22"/>
          <w:szCs w:val="22"/>
        </w:rPr>
        <w:t xml:space="preserve">Total: </w:t>
      </w:r>
      <w:r w:rsidR="00960F1E">
        <w:rPr>
          <w:rFonts w:ascii="Arial" w:hAnsi="Arial" w:cs="Arial"/>
          <w:sz w:val="22"/>
          <w:szCs w:val="22"/>
        </w:rPr>
        <w:t>9</w:t>
      </w:r>
      <w:r w:rsidR="00960F1E" w:rsidRPr="00113C38">
        <w:rPr>
          <w:rFonts w:ascii="Arial" w:hAnsi="Arial" w:cs="Arial"/>
          <w:sz w:val="22"/>
          <w:szCs w:val="22"/>
        </w:rPr>
        <w:t>]</w:t>
      </w:r>
    </w:p>
    <w:p w14:paraId="4A291442" w14:textId="6CCDF7CE" w:rsidR="00CC0AE8" w:rsidRDefault="00CC0AE8"/>
    <w:p w14:paraId="61585083" w14:textId="77777777" w:rsidR="001560C1" w:rsidRDefault="001560C1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2"/>
        <w:gridCol w:w="6"/>
        <w:gridCol w:w="558"/>
        <w:gridCol w:w="8302"/>
      </w:tblGrid>
      <w:tr w:rsidR="00AF72AE" w:rsidRPr="009204BD" w14:paraId="4732925B" w14:textId="77777777" w:rsidTr="00B53A76">
        <w:tc>
          <w:tcPr>
            <w:tcW w:w="484" w:type="dxa"/>
            <w:shd w:val="clear" w:color="auto" w:fill="auto"/>
          </w:tcPr>
          <w:p w14:paraId="19133C59" w14:textId="4F5DECF5" w:rsidR="00AF72AE" w:rsidRPr="009204BD" w:rsidRDefault="00AF72AE" w:rsidP="00B53A76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3</w:t>
            </w:r>
          </w:p>
        </w:tc>
        <w:tc>
          <w:tcPr>
            <w:tcW w:w="408" w:type="dxa"/>
            <w:gridSpan w:val="2"/>
            <w:shd w:val="clear" w:color="auto" w:fill="auto"/>
          </w:tcPr>
          <w:p w14:paraId="11FEE28C" w14:textId="1D817F88" w:rsidR="00AF72AE" w:rsidRPr="009204BD" w:rsidRDefault="00AF72AE" w:rsidP="00B53A76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558" w:type="dxa"/>
            <w:shd w:val="clear" w:color="auto" w:fill="auto"/>
          </w:tcPr>
          <w:p w14:paraId="7A45E1E2" w14:textId="77777777" w:rsidR="00AF72AE" w:rsidRPr="009204BD" w:rsidRDefault="00AF72AE" w:rsidP="00B53A76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9204BD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9204BD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2" w:type="dxa"/>
            <w:shd w:val="clear" w:color="auto" w:fill="auto"/>
          </w:tcPr>
          <w:p w14:paraId="4D8EA1FD" w14:textId="77777777" w:rsidR="00AF72AE" w:rsidRPr="009204BD" w:rsidRDefault="00AF72AE" w:rsidP="00AF72AE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Define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gravitational potential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at a point.</w:t>
            </w:r>
          </w:p>
          <w:p w14:paraId="655C44AE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C3C026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33AF2BBA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2D41B4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7D3E8D00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3B42771" w14:textId="558B31B6" w:rsidR="00AF72AE" w:rsidRPr="009204BD" w:rsidRDefault="00AF72A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…………....</w:t>
            </w:r>
            <w:r w:rsidRPr="009204BD">
              <w:rPr>
                <w:rFonts w:ascii="Arial" w:hAnsi="Arial" w:cs="Arial"/>
                <w:sz w:val="22"/>
                <w:szCs w:val="22"/>
              </w:rPr>
              <w:tab/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9204BD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115A105E" w14:textId="77777777" w:rsidR="00AF72AE" w:rsidRPr="009204BD" w:rsidRDefault="00AF72A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F72AE" w:rsidRPr="009204BD" w14:paraId="1B634950" w14:textId="77777777" w:rsidTr="00B53A76">
        <w:tc>
          <w:tcPr>
            <w:tcW w:w="484" w:type="dxa"/>
            <w:shd w:val="clear" w:color="auto" w:fill="auto"/>
          </w:tcPr>
          <w:p w14:paraId="0D8E79F2" w14:textId="77777777" w:rsidR="00AF72AE" w:rsidRPr="009204BD" w:rsidRDefault="00AF72AE" w:rsidP="00B53A76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gridSpan w:val="2"/>
            <w:shd w:val="clear" w:color="auto" w:fill="auto"/>
          </w:tcPr>
          <w:p w14:paraId="2DE9032B" w14:textId="77777777" w:rsidR="00AF72AE" w:rsidRPr="009204BD" w:rsidRDefault="00AF72AE" w:rsidP="00B53A76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F2B62AF" w14:textId="3E000CC1" w:rsidR="00AF72AE" w:rsidRPr="009204BD" w:rsidRDefault="00AF72AE" w:rsidP="00B53A76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9204BD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2" w:type="dxa"/>
            <w:shd w:val="clear" w:color="auto" w:fill="auto"/>
          </w:tcPr>
          <w:p w14:paraId="1E75BA27" w14:textId="08A091F6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Explain why </w:t>
            </w:r>
            <w:r w:rsidRPr="00AF72AE">
              <w:rPr>
                <w:rFonts w:ascii="Arial" w:hAnsi="Arial" w:cs="Arial"/>
                <w:sz w:val="22"/>
                <w:szCs w:val="22"/>
              </w:rPr>
              <w:t>gravitational potential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is negative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25733732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194883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74FFB123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3B8CF8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579BC64E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1391BB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1FCA5BEC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352DEC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602F919F" w14:textId="77777777" w:rsidR="00AF72AE" w:rsidRPr="009204BD" w:rsidRDefault="00AF72AE" w:rsidP="00B53A76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D76A34" w14:textId="77777777" w:rsidR="00960F1E" w:rsidRPr="009204BD" w:rsidRDefault="00960F1E" w:rsidP="00960F1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602DB131" w14:textId="77777777" w:rsidR="00960F1E" w:rsidRDefault="00960F1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F3890E" w14:textId="77777777" w:rsidR="00960F1E" w:rsidRPr="009204BD" w:rsidRDefault="00960F1E" w:rsidP="00960F1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15198E72" w14:textId="77777777" w:rsidR="00960F1E" w:rsidRDefault="00960F1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7A60FE" w14:textId="77777777" w:rsidR="00960F1E" w:rsidRPr="009204BD" w:rsidRDefault="00960F1E" w:rsidP="00960F1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6DC6F6D3" w14:textId="77777777" w:rsidR="00960F1E" w:rsidRDefault="00960F1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F26744" w14:textId="41E79EE1" w:rsidR="00AF72AE" w:rsidRPr="009204BD" w:rsidRDefault="00AF72A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…………....</w:t>
            </w:r>
            <w:r w:rsidRPr="009204BD">
              <w:rPr>
                <w:rFonts w:ascii="Arial" w:hAnsi="Arial" w:cs="Arial"/>
                <w:sz w:val="22"/>
                <w:szCs w:val="22"/>
              </w:rPr>
              <w:tab/>
              <w:t>[3]</w:t>
            </w:r>
          </w:p>
          <w:p w14:paraId="3D7061C3" w14:textId="784C930C" w:rsidR="00AF72AE" w:rsidRPr="009204BD" w:rsidRDefault="00AF72AE" w:rsidP="00B53A76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9204BD" w:rsidRPr="009204BD" w14:paraId="51BD91B7" w14:textId="77777777" w:rsidTr="009337AC">
        <w:tc>
          <w:tcPr>
            <w:tcW w:w="484" w:type="dxa"/>
            <w:shd w:val="clear" w:color="auto" w:fill="auto"/>
          </w:tcPr>
          <w:p w14:paraId="6528942D" w14:textId="77777777" w:rsidR="009204BD" w:rsidRPr="009204BD" w:rsidRDefault="009204BD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gridSpan w:val="2"/>
            <w:shd w:val="clear" w:color="auto" w:fill="auto"/>
          </w:tcPr>
          <w:p w14:paraId="60C97E0D" w14:textId="77777777" w:rsidR="009204BD" w:rsidRPr="009204BD" w:rsidRDefault="009204BD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8860" w:type="dxa"/>
            <w:gridSpan w:val="2"/>
            <w:shd w:val="clear" w:color="auto" w:fill="auto"/>
          </w:tcPr>
          <w:p w14:paraId="2CF5B4A8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A moon of mass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M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and radius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orbits a planet of mass 3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M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and radius 2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204BD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69205524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At a particular time, the distance between their </w:t>
            </w:r>
            <w:proofErr w:type="spellStart"/>
            <w:r w:rsidRPr="009204BD">
              <w:rPr>
                <w:rFonts w:ascii="Arial" w:hAnsi="Arial" w:cs="Arial"/>
                <w:sz w:val="22"/>
                <w:szCs w:val="22"/>
              </w:rPr>
              <w:t>centres</w:t>
            </w:r>
            <w:proofErr w:type="spellEnd"/>
            <w:r w:rsidRPr="009204BD"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D</w:t>
            </w:r>
            <w:r w:rsidRPr="009204BD">
              <w:rPr>
                <w:rFonts w:ascii="Arial" w:hAnsi="Arial" w:cs="Arial"/>
                <w:sz w:val="22"/>
                <w:szCs w:val="22"/>
              </w:rPr>
              <w:t>, as shown in Fig. 3.1.</w:t>
            </w:r>
          </w:p>
          <w:p w14:paraId="186F2431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5123E410" wp14:editId="434357F9">
                      <wp:extent cx="5358765" cy="2080359"/>
                      <wp:effectExtent l="0" t="0" r="0" b="0"/>
                      <wp:docPr id="196" name="Canvas 19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96" name="Oval 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03082" y="548641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" name="Oval 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26281" y="776350"/>
                                  <a:ext cx="457200" cy="457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" name="Straight Connector 98"/>
                              <wps:cNvCnPr/>
                              <wps:spPr>
                                <a:xfrm>
                                  <a:off x="1264257" y="993914"/>
                                  <a:ext cx="27113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9" name="Straight Connector 99"/>
                              <wps:cNvCnPr/>
                              <wps:spPr>
                                <a:xfrm>
                                  <a:off x="1272208" y="127222"/>
                                  <a:ext cx="0" cy="8507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" name="Straight Connector 100"/>
                              <wps:cNvCnPr/>
                              <wps:spPr>
                                <a:xfrm>
                                  <a:off x="3964517" y="155539"/>
                                  <a:ext cx="0" cy="850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1" name="Straight Connector 101"/>
                              <wps:cNvCnPr/>
                              <wps:spPr>
                                <a:xfrm>
                                  <a:off x="3039073" y="492981"/>
                                  <a:ext cx="0" cy="512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2" name="Straight Arrow Connector 102"/>
                              <wps:cNvCnPr/>
                              <wps:spPr>
                                <a:xfrm>
                                  <a:off x="1272208" y="246491"/>
                                  <a:ext cx="269230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3" name="Straight Arrow Connector 103"/>
                              <wps:cNvCnPr/>
                              <wps:spPr>
                                <a:xfrm>
                                  <a:off x="1264801" y="548641"/>
                                  <a:ext cx="17885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" name="Text Box 104"/>
                              <wps:cNvSpPr txBox="1"/>
                              <wps:spPr>
                                <a:xfrm>
                                  <a:off x="2520564" y="14461"/>
                                  <a:ext cx="290195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BE632C" w14:textId="77777777" w:rsidR="009204BD" w:rsidRPr="0013358C" w:rsidRDefault="009204BD" w:rsidP="009204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13358C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" name="Text Box 34"/>
                              <wps:cNvSpPr txBox="1"/>
                              <wps:spPr>
                                <a:xfrm>
                                  <a:off x="2072411" y="331512"/>
                                  <a:ext cx="264795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13DE25" w14:textId="77777777" w:rsidR="009204BD" w:rsidRDefault="009204BD" w:rsidP="009204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" name="Oval 1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10665" y="967179"/>
                                  <a:ext cx="54864" cy="547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3" name="Text Box 34"/>
                              <wps:cNvSpPr txBox="1"/>
                              <wps:spPr>
                                <a:xfrm>
                                  <a:off x="2915249" y="977888"/>
                                  <a:ext cx="287020" cy="2622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3E0698" w14:textId="77777777" w:rsidR="009204BD" w:rsidRPr="0013358C" w:rsidRDefault="009204BD" w:rsidP="009204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13358C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4" name="Text Box 34"/>
                              <wps:cNvSpPr txBox="1"/>
                              <wps:spPr>
                                <a:xfrm>
                                  <a:off x="839737" y="1475483"/>
                                  <a:ext cx="787400" cy="583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6B318F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lanet</w:t>
                                    </w:r>
                                  </w:p>
                                  <w:p w14:paraId="7058EDE6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mass 3</w:t>
                                    </w:r>
                                    <w:r w:rsidRPr="0013358C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M</w:t>
                                    </w:r>
                                  </w:p>
                                  <w:p w14:paraId="1EAB89AE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radius 2</w:t>
                                    </w:r>
                                    <w:r w:rsidRPr="0013358C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" name="Text Box 34"/>
                              <wps:cNvSpPr txBox="1"/>
                              <wps:spPr>
                                <a:xfrm>
                                  <a:off x="3614685" y="1475245"/>
                                  <a:ext cx="709930" cy="568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2CA856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moon</w:t>
                                    </w:r>
                                  </w:p>
                                  <w:p w14:paraId="0E42A311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mass </w:t>
                                    </w: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M</w:t>
                                    </w:r>
                                  </w:p>
                                  <w:p w14:paraId="2D768304" w14:textId="77777777" w:rsidR="009204BD" w:rsidRDefault="009204BD" w:rsidP="009204B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radius </w:t>
                                    </w: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123E410" id="Canvas 196" o:spid="_x0000_s1126" editas="canvas" style="width:421.95pt;height:163.8pt;mso-position-horizontal-relative:char;mso-position-vertical-relative:line" coordsize="53587,20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">
                      <v:shape id="_x0000_s1127" type="#_x0000_t75" style="position:absolute;width:53587;height:20802;visibility:visible;mso-wrap-style:square" filled="t">
                        <v:fill o:detectmouseclick="t"/>
                        <v:path o:connecttype="none"/>
                      </v:shape>
                      <v:oval id="Oval 96" o:spid="_x0000_s1128" style="position:absolute;left:8030;top:5486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" filled="f" strokecolor="windowText" strokeweight="1pt">
                        <v:stroke joinstyle="miter"/>
                        <v:path arrowok="t"/>
                        <o:lock v:ext="edit" aspectratio="t"/>
                      </v:oval>
                      <v:oval id="Oval 97" o:spid="_x0000_s1129" style="position:absolute;left:37262;top:7763;width:4572;height:4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" filled="f" strokecolor="windowText" strokeweight="1pt">
                        <v:stroke joinstyle="miter"/>
                        <v:path arrowok="t"/>
                        <o:lock v:ext="edit" aspectratio="t"/>
                      </v:oval>
                      <v:line id="Straight Connector 98" o:spid="_x0000_s1130" style="position:absolute;visibility:visible;mso-wrap-style:square" from="12642,9939" to="39756,9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" strokecolor="windowText" strokeweight=".5pt">
                        <v:stroke dashstyle="longDash" joinstyle="miter"/>
                      </v:line>
                      <v:line id="Straight Connector 99" o:spid="_x0000_s1131" style="position:absolute;visibility:visible;mso-wrap-style:square" from="12722,1272" to="12722,9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" strokecolor="windowText" strokeweight=".5pt">
                        <v:stroke dashstyle="longDash" joinstyle="miter"/>
                      </v:line>
                      <v:line id="Straight Connector 100" o:spid="_x0000_s1132" style="position:absolute;visibility:visible;mso-wrap-style:square" from="39645,1555" to="39645,10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" strokecolor="windowText" strokeweight=".5pt">
                        <v:stroke dashstyle="longDash" joinstyle="miter"/>
                      </v:line>
                      <v:line id="Straight Connector 101" o:spid="_x0000_s1133" style="position:absolute;visibility:visible;mso-wrap-style:square" from="30390,4929" to="30390,10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" strokecolor="windowText" strokeweight=".5pt">
                        <v:stroke dashstyle="longDash" joinstyle="miter"/>
                      </v:line>
                      <v:shape id="Straight Arrow Connector 102" o:spid="_x0000_s1134" type="#_x0000_t32" style="position:absolute;left:12722;top:2464;width:269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" strokecolor="windowText" strokeweight=".5pt">
                        <v:stroke startarrow="block" endarrow="block" joinstyle="miter"/>
                      </v:shape>
                      <v:shape id="Straight Arrow Connector 103" o:spid="_x0000_s1135" type="#_x0000_t32" style="position:absolute;left:12648;top:5486;width:178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" strokecolor="black [3200]" strokeweight=".5pt">
                        <v:stroke startarrow="block" endarrow="block" joinstyle="miter"/>
                      </v:shape>
                      <v:shape id="Text Box 104" o:spid="_x0000_s1136" type="#_x0000_t202" style="position:absolute;left:25205;top:144;width:2902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tSUxAAAANwAAAAPAAAAZHJzL2Rvd25yZXYueG1sRE9NawIx&#10;EL0L/Q9hCr1ITVpE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ANu1JTEAAAA3AAAAA8A&#10;AAAAAAAAAAAAAAAABwIAAGRycy9kb3ducmV2LnhtbFBLBQYAAAAAAwADALcAAAD4AgAAAAA=&#10;" filled="f" stroked="f" strokeweight=".5pt">
                        <v:textbox>
                          <w:txbxContent>
                            <w:p w14:paraId="23BE632C" w14:textId="77777777" w:rsidR="009204BD" w:rsidRPr="0013358C" w:rsidRDefault="009204BD" w:rsidP="009204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13358C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4" o:spid="_x0000_s1137" type="#_x0000_t202" style="position:absolute;left:20724;top:3315;width:2648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nEPxAAAANwAAAAPAAAAZHJzL2Rvd25yZXYueG1sRE9NawIx&#10;EL0L/Q9hCr1ITVpQ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GwicQ/EAAAA3AAAAA8A&#10;AAAAAAAAAAAAAAAABwIAAGRycy9kb3ducmV2LnhtbFBLBQYAAAAAAwADALcAAAD4AgAAAAA=&#10;" filled="f" stroked="f" strokeweight=".5pt">
                        <v:textbox>
                          <w:txbxContent>
                            <w:p w14:paraId="5013DE25" w14:textId="77777777" w:rsidR="009204BD" w:rsidRDefault="009204BD" w:rsidP="009204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oval id="Oval 127" o:spid="_x0000_s1138" style="position:absolute;left:30106;top:9671;width:549;height:5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" fillcolor="windowText" stroked="f" strokeweight="1pt">
                        <v:stroke joinstyle="miter"/>
                        <o:lock v:ext="edit" aspectratio="t"/>
                      </v:oval>
                      <v:shape id="Text Box 34" o:spid="_x0000_s1139" type="#_x0000_t202" style="position:absolute;left:29152;top:9778;width:2870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dln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vw7h9ky6QE7+AAAA//8DAFBLAQItABQABgAIAAAAIQDb4fbL7gAAAIUBAAATAAAAAAAAAAAA&#10;AAAAAAAAAABbQ29udGVudF9UeXBlc10ueG1sUEsBAi0AFAAGAAgAAAAhAFr0LFu/AAAAFQEAAAsA&#10;AAAAAAAAAAAAAAAAHwEAAF9yZWxzLy5yZWxzUEsBAi0AFAAGAAgAAAAhAGSN2WfEAAAA3AAAAA8A&#10;AAAAAAAAAAAAAAAABwIAAGRycy9kb3ducmV2LnhtbFBLBQYAAAAAAwADALcAAAD4AgAAAAA=&#10;" filled="f" stroked="f" strokeweight=".5pt">
                        <v:textbox>
                          <w:txbxContent>
                            <w:p w14:paraId="573E0698" w14:textId="77777777" w:rsidR="009204BD" w:rsidRPr="0013358C" w:rsidRDefault="009204BD" w:rsidP="009204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13358C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4" o:spid="_x0000_s1140" type="#_x0000_t202" style="position:absolute;left:8397;top:14754;width:7874;height:5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" filled="f" stroked="f" strokeweight=".5pt">
                        <v:textbox inset=",,,0">
                          <w:txbxContent>
                            <w:p w14:paraId="096B318F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lanet</w:t>
                              </w:r>
                            </w:p>
                            <w:p w14:paraId="7058EDE6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mass 3</w:t>
                              </w:r>
                              <w:r w:rsidRPr="0013358C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  <w:p w14:paraId="1EAB89AE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radius 2</w:t>
                              </w:r>
                              <w:r w:rsidRPr="0013358C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34" o:spid="_x0000_s1141" type="#_x0000_t202" style="position:absolute;left:36146;top:14752;width:7100;height:5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" filled="f" stroked="f" strokeweight=".5pt">
                        <v:textbox inset=",,,0">
                          <w:txbxContent>
                            <w:p w14:paraId="2A2CA856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moon</w:t>
                              </w:r>
                            </w:p>
                            <w:p w14:paraId="0E42A311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mass 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  <w:p w14:paraId="2D768304" w14:textId="77777777" w:rsidR="009204BD" w:rsidRDefault="009204BD" w:rsidP="009204BD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radius 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7ACC24AB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bCs/>
                <w:sz w:val="22"/>
                <w:szCs w:val="22"/>
              </w:rPr>
              <w:t>Fig. 3.1</w:t>
            </w:r>
          </w:p>
          <w:p w14:paraId="04A7AF28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</w:p>
          <w:p w14:paraId="2FF74EE6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Point P is a point along the line between the </w:t>
            </w:r>
            <w:proofErr w:type="spellStart"/>
            <w:r w:rsidRPr="009204BD">
              <w:rPr>
                <w:rFonts w:ascii="Arial" w:hAnsi="Arial" w:cs="Arial"/>
                <w:sz w:val="22"/>
                <w:szCs w:val="22"/>
              </w:rPr>
              <w:t>centres</w:t>
            </w:r>
            <w:proofErr w:type="spellEnd"/>
            <w:r w:rsidRPr="009204BD">
              <w:rPr>
                <w:rFonts w:ascii="Arial" w:hAnsi="Arial" w:cs="Arial"/>
                <w:sz w:val="22"/>
                <w:szCs w:val="22"/>
              </w:rPr>
              <w:t xml:space="preserve"> of the planet and the moon, at a variable distance </w:t>
            </w:r>
            <w:r w:rsidRPr="00C2065B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from the </w:t>
            </w:r>
            <w:proofErr w:type="spellStart"/>
            <w:r w:rsidRPr="009204BD">
              <w:rPr>
                <w:rFonts w:ascii="Arial" w:hAnsi="Arial" w:cs="Arial"/>
                <w:sz w:val="22"/>
                <w:szCs w:val="22"/>
              </w:rPr>
              <w:t>centre</w:t>
            </w:r>
            <w:proofErr w:type="spellEnd"/>
            <w:r w:rsidRPr="009204BD">
              <w:rPr>
                <w:rFonts w:ascii="Arial" w:hAnsi="Arial" w:cs="Arial"/>
                <w:sz w:val="22"/>
                <w:szCs w:val="22"/>
              </w:rPr>
              <w:t xml:space="preserve"> of the planet.</w:t>
            </w:r>
          </w:p>
          <w:p w14:paraId="3D9A9E54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FB8CF02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The variation with</w:t>
            </w:r>
            <w:r w:rsidRPr="00C2065B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x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of the gravitational potential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ϕ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at point P, for points between the planet and the moon, is shown in Fig. 3.2.</w:t>
            </w:r>
          </w:p>
          <w:p w14:paraId="1FEA7F68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noProof/>
                <w:sz w:val="22"/>
                <w:szCs w:val="22"/>
              </w:rPr>
              <w:lastRenderedPageBreak/>
              <w:drawing>
                <wp:inline distT="0" distB="0" distL="0" distR="0" wp14:anchorId="069F5BE9" wp14:editId="57EAE54F">
                  <wp:extent cx="5188128" cy="3371353"/>
                  <wp:effectExtent l="0" t="0" r="0" b="635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8360" cy="3378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26800B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bCs/>
                <w:sz w:val="22"/>
                <w:szCs w:val="22"/>
              </w:rPr>
              <w:t>Fig. 3.2</w:t>
            </w:r>
          </w:p>
          <w:p w14:paraId="5130A1D7" w14:textId="5A863FD4" w:rsidR="00AC2B87" w:rsidRPr="009204BD" w:rsidRDefault="00AC2B87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F72AE" w:rsidRPr="009204BD" w14:paraId="15462F10" w14:textId="77777777" w:rsidTr="00574155">
        <w:tc>
          <w:tcPr>
            <w:tcW w:w="484" w:type="dxa"/>
            <w:shd w:val="clear" w:color="auto" w:fill="auto"/>
          </w:tcPr>
          <w:p w14:paraId="1851DDFE" w14:textId="77777777" w:rsidR="00AF72AE" w:rsidRPr="009204BD" w:rsidRDefault="00AF72AE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2" w:type="dxa"/>
            <w:shd w:val="clear" w:color="auto" w:fill="auto"/>
          </w:tcPr>
          <w:p w14:paraId="17BE184A" w14:textId="77777777" w:rsidR="00AF72AE" w:rsidRPr="009204BD" w:rsidRDefault="00AF72AE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866" w:type="dxa"/>
            <w:gridSpan w:val="3"/>
            <w:shd w:val="clear" w:color="auto" w:fill="auto"/>
          </w:tcPr>
          <w:p w14:paraId="631202C9" w14:textId="77777777" w:rsidR="00AF72AE" w:rsidRPr="009204BD" w:rsidRDefault="00AF72AE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On Fig 3.3, sketch the variation with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of the gravitational field strength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g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at point P between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= 2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to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=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D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 w:rsidRPr="009204BD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204BD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4501BAA7" w14:textId="4510BD08" w:rsidR="00AF72AE" w:rsidRPr="009204BD" w:rsidRDefault="00AF72AE" w:rsidP="0092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Pr="009204BD">
              <w:rPr>
                <w:noProof/>
              </w:rPr>
              <w:drawing>
                <wp:inline distT="0" distB="0" distL="0" distR="0" wp14:anchorId="488FED6B" wp14:editId="696BE715">
                  <wp:extent cx="5138420" cy="3413125"/>
                  <wp:effectExtent l="0" t="0" r="508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8420" cy="341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626624" w14:textId="77777777" w:rsidR="00AF72AE" w:rsidRPr="009204BD" w:rsidRDefault="00AF72AE" w:rsidP="009204BD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bCs/>
                <w:sz w:val="22"/>
                <w:szCs w:val="22"/>
              </w:rPr>
              <w:t>Fig. 3.3</w:t>
            </w:r>
          </w:p>
          <w:p w14:paraId="2431E8E6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ab/>
              <w:t xml:space="preserve"> [2]</w:t>
            </w:r>
          </w:p>
          <w:p w14:paraId="5848DD39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7C8144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CA35E5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5515FCF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B59527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F71205" w14:textId="77777777" w:rsidR="00AF72AE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F56C3D" w14:textId="2C27B929" w:rsidR="00AF72AE" w:rsidRPr="009204BD" w:rsidRDefault="00AF72AE" w:rsidP="00AF72AE">
            <w:pPr>
              <w:tabs>
                <w:tab w:val="right" w:pos="8639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8DBAF66" w14:textId="77777777" w:rsidR="009C12B9" w:rsidRDefault="009C12B9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2"/>
        <w:gridCol w:w="6"/>
        <w:gridCol w:w="558"/>
        <w:gridCol w:w="8302"/>
      </w:tblGrid>
      <w:tr w:rsidR="009204BD" w:rsidRPr="009204BD" w14:paraId="75A850A1" w14:textId="77777777" w:rsidTr="009337AC">
        <w:tc>
          <w:tcPr>
            <w:tcW w:w="484" w:type="dxa"/>
            <w:shd w:val="clear" w:color="auto" w:fill="auto"/>
          </w:tcPr>
          <w:p w14:paraId="4088368E" w14:textId="078588BF" w:rsidR="009204BD" w:rsidRPr="009204BD" w:rsidRDefault="009204BD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gridSpan w:val="2"/>
            <w:shd w:val="clear" w:color="auto" w:fill="auto"/>
          </w:tcPr>
          <w:p w14:paraId="44A1B2D6" w14:textId="77777777" w:rsidR="009204BD" w:rsidRPr="009204BD" w:rsidRDefault="009204BD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c)</w:t>
            </w:r>
          </w:p>
        </w:tc>
        <w:tc>
          <w:tcPr>
            <w:tcW w:w="8860" w:type="dxa"/>
            <w:gridSpan w:val="2"/>
            <w:shd w:val="clear" w:color="auto" w:fill="auto"/>
          </w:tcPr>
          <w:p w14:paraId="0A56A000" w14:textId="00BB8E31" w:rsid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 xml:space="preserve">The Earth and the Moon may </w:t>
            </w:r>
            <w:proofErr w:type="gramStart"/>
            <w:r w:rsidRPr="009204BD">
              <w:rPr>
                <w:rFonts w:ascii="Arial" w:hAnsi="Arial" w:cs="Arial"/>
                <w:sz w:val="22"/>
                <w:szCs w:val="22"/>
              </w:rPr>
              <w:t>be considered to be</w:t>
            </w:r>
            <w:proofErr w:type="gramEnd"/>
            <w:r w:rsidRPr="009204BD">
              <w:rPr>
                <w:rFonts w:ascii="Arial" w:hAnsi="Arial" w:cs="Arial"/>
                <w:sz w:val="22"/>
                <w:szCs w:val="22"/>
              </w:rPr>
              <w:t xml:space="preserve"> isolated in space with their masses concentrated at their </w:t>
            </w:r>
            <w:proofErr w:type="spellStart"/>
            <w:r w:rsidRPr="009204BD">
              <w:rPr>
                <w:rFonts w:ascii="Arial" w:hAnsi="Arial" w:cs="Arial"/>
                <w:sz w:val="22"/>
                <w:szCs w:val="22"/>
              </w:rPr>
              <w:t>centres</w:t>
            </w:r>
            <w:proofErr w:type="spellEnd"/>
            <w:r w:rsidRPr="009204BD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14:paraId="4E00A953" w14:textId="77777777" w:rsidR="000C2325" w:rsidRPr="009204BD" w:rsidRDefault="000C2325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844D4D3" w14:textId="77777777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The orbit of the Moon around the Earth is circular with a radius of 3.84 × 10</w:t>
            </w:r>
            <w:r w:rsidRPr="009204BD">
              <w:rPr>
                <w:rFonts w:ascii="Arial" w:hAnsi="Arial" w:cs="Arial"/>
                <w:sz w:val="22"/>
                <w:szCs w:val="22"/>
                <w:vertAlign w:val="superscript"/>
              </w:rPr>
              <w:t>5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km.</w:t>
            </w:r>
          </w:p>
          <w:p w14:paraId="43A57EAA" w14:textId="364AA3FA" w:rsid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The radius of the Earth is 6.37 × 10</w:t>
            </w:r>
            <w:r w:rsidRPr="009204BD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gramStart"/>
            <w:r w:rsidRPr="009204BD">
              <w:rPr>
                <w:rFonts w:ascii="Arial" w:hAnsi="Arial" w:cs="Arial"/>
                <w:sz w:val="22"/>
                <w:szCs w:val="22"/>
              </w:rPr>
              <w:t>km</w:t>
            </w:r>
            <w:proofErr w:type="gramEnd"/>
            <w:r w:rsidRPr="009204BD">
              <w:rPr>
                <w:rFonts w:ascii="Arial" w:hAnsi="Arial" w:cs="Arial"/>
                <w:sz w:val="22"/>
                <w:szCs w:val="22"/>
              </w:rPr>
              <w:t xml:space="preserve"> and the mass of the Moon is 7.35 × 10</w:t>
            </w:r>
            <w:r w:rsidRPr="009204BD">
              <w:rPr>
                <w:rFonts w:ascii="Arial" w:hAnsi="Arial" w:cs="Arial"/>
                <w:sz w:val="22"/>
                <w:szCs w:val="22"/>
                <w:vertAlign w:val="superscript"/>
              </w:rPr>
              <w:t>22</w:t>
            </w:r>
            <w:r w:rsidRPr="009204BD">
              <w:rPr>
                <w:rFonts w:ascii="Arial" w:hAnsi="Arial" w:cs="Arial"/>
                <w:sz w:val="22"/>
                <w:szCs w:val="22"/>
              </w:rPr>
              <w:t xml:space="preserve"> kg.</w:t>
            </w:r>
          </w:p>
          <w:p w14:paraId="3EF91BB2" w14:textId="77777777" w:rsidR="009204BD" w:rsidRPr="009204BD" w:rsidRDefault="009204BD" w:rsidP="00DF3F2C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9204BD" w:rsidRPr="009204BD" w14:paraId="5BAA4C07" w14:textId="77777777" w:rsidTr="00AF72AE">
        <w:tc>
          <w:tcPr>
            <w:tcW w:w="484" w:type="dxa"/>
            <w:shd w:val="clear" w:color="auto" w:fill="auto"/>
          </w:tcPr>
          <w:p w14:paraId="552A2FF1" w14:textId="77777777" w:rsidR="009204BD" w:rsidRPr="009204BD" w:rsidRDefault="009204BD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2" w:type="dxa"/>
            <w:shd w:val="clear" w:color="auto" w:fill="auto"/>
          </w:tcPr>
          <w:p w14:paraId="4E7E0957" w14:textId="77777777" w:rsidR="009204BD" w:rsidRPr="009204BD" w:rsidRDefault="009204BD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64" w:type="dxa"/>
            <w:gridSpan w:val="2"/>
            <w:shd w:val="clear" w:color="auto" w:fill="auto"/>
          </w:tcPr>
          <w:p w14:paraId="543931CF" w14:textId="77777777" w:rsidR="009204BD" w:rsidRPr="009204BD" w:rsidRDefault="009204BD" w:rsidP="009204BD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9204BD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9204BD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2" w:type="dxa"/>
            <w:shd w:val="clear" w:color="auto" w:fill="auto"/>
          </w:tcPr>
          <w:p w14:paraId="3138BEEC" w14:textId="10120BA1" w:rsidR="009204BD" w:rsidRPr="009204BD" w:rsidRDefault="00DF3F2C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Given that the gravitational field strength at the Earth’s surface is 9.81 N </w:t>
            </w:r>
            <w:proofErr w:type="gramStart"/>
            <w:r w:rsidRPr="00DF3F2C">
              <w:rPr>
                <w:rFonts w:ascii="Arial" w:hAnsi="Arial" w:cs="Arial"/>
                <w:sz w:val="22"/>
                <w:szCs w:val="22"/>
              </w:rPr>
              <w:t>kg</w:t>
            </w:r>
            <w:r w:rsidRPr="00DF3F2C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, s</w:t>
            </w:r>
            <w:r w:rsidR="009204BD" w:rsidRPr="00DF3F2C">
              <w:rPr>
                <w:rFonts w:ascii="Arial" w:hAnsi="Arial" w:cs="Arial"/>
                <w:sz w:val="22"/>
                <w:szCs w:val="22"/>
              </w:rPr>
              <w:t>how</w:t>
            </w:r>
            <w:r w:rsidR="009204BD" w:rsidRPr="009204BD">
              <w:rPr>
                <w:rFonts w:ascii="Arial" w:hAnsi="Arial" w:cs="Arial"/>
                <w:sz w:val="22"/>
                <w:szCs w:val="22"/>
              </w:rPr>
              <w:t xml:space="preserve"> that the gravitational force on the Moon is 1.98 × 10</w:t>
            </w:r>
            <w:r w:rsidR="009204BD" w:rsidRPr="009204BD">
              <w:rPr>
                <w:rFonts w:ascii="Arial" w:hAnsi="Arial" w:cs="Arial"/>
                <w:sz w:val="22"/>
                <w:szCs w:val="22"/>
                <w:vertAlign w:val="superscript"/>
              </w:rPr>
              <w:t>20</w:t>
            </w:r>
            <w:r w:rsidR="009204BD" w:rsidRPr="009204BD">
              <w:rPr>
                <w:rFonts w:ascii="Arial" w:hAnsi="Arial" w:cs="Arial"/>
                <w:sz w:val="22"/>
                <w:szCs w:val="22"/>
              </w:rPr>
              <w:t xml:space="preserve"> N.</w:t>
            </w:r>
          </w:p>
          <w:p w14:paraId="69012CB6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1D3F2C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0D5AE5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964C9DA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A06EAF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C31C26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31B98D9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C39BC4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3B8D5D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AAF67D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BEDABF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3DABA35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92687E1" w14:textId="77777777" w:rsidR="009204BD" w:rsidRPr="009204BD" w:rsidRDefault="009204BD" w:rsidP="009204BD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ab/>
              <w:t xml:space="preserve"> [2]</w:t>
            </w:r>
          </w:p>
          <w:p w14:paraId="463789B2" w14:textId="77777777" w:rsidR="009204BD" w:rsidRPr="009204BD" w:rsidRDefault="009204BD" w:rsidP="009204BD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9204BD" w:rsidRPr="009204BD" w14:paraId="40DE3D8C" w14:textId="77777777" w:rsidTr="00AF72AE">
        <w:tc>
          <w:tcPr>
            <w:tcW w:w="484" w:type="dxa"/>
            <w:shd w:val="clear" w:color="auto" w:fill="auto"/>
          </w:tcPr>
          <w:p w14:paraId="2F3384A2" w14:textId="77777777" w:rsidR="009204BD" w:rsidRPr="009204BD" w:rsidRDefault="009204BD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2" w:type="dxa"/>
            <w:shd w:val="clear" w:color="auto" w:fill="auto"/>
          </w:tcPr>
          <w:p w14:paraId="6673F764" w14:textId="77777777" w:rsidR="009204BD" w:rsidRPr="009204BD" w:rsidRDefault="009204BD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64" w:type="dxa"/>
            <w:gridSpan w:val="2"/>
            <w:shd w:val="clear" w:color="auto" w:fill="auto"/>
          </w:tcPr>
          <w:p w14:paraId="09E6AE8B" w14:textId="77777777" w:rsidR="009204BD" w:rsidRPr="009204BD" w:rsidRDefault="009204BD" w:rsidP="009204BD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9204BD"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02" w:type="dxa"/>
            <w:shd w:val="clear" w:color="auto" w:fill="auto"/>
          </w:tcPr>
          <w:p w14:paraId="71C2BD98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Tidal action on the Earth’s surface causes the radius of the orbit of the Moon to increase by 4.0 cm each year.</w:t>
            </w:r>
          </w:p>
          <w:p w14:paraId="56F06BC6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6378FF" w14:textId="5438FCC9" w:rsidR="009204BD" w:rsidRPr="009204BD" w:rsidRDefault="00AF72AE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Using the answer in </w:t>
            </w:r>
            <w:r w:rsidRPr="00AF72AE">
              <w:rPr>
                <w:rFonts w:ascii="Arial" w:hAnsi="Arial" w:cs="Arial"/>
                <w:b/>
                <w:bCs/>
                <w:sz w:val="22"/>
                <w:szCs w:val="22"/>
              </w:rPr>
              <w:t>(c)(</w:t>
            </w:r>
            <w:proofErr w:type="spellStart"/>
            <w:r w:rsidRPr="00AF72AE">
              <w:rPr>
                <w:rFonts w:ascii="Arial" w:hAnsi="Arial" w:cs="Arial"/>
                <w:b/>
                <w:bCs/>
                <w:sz w:val="22"/>
                <w:szCs w:val="22"/>
              </w:rPr>
              <w:t>i</w:t>
            </w:r>
            <w:proofErr w:type="spellEnd"/>
            <w:r w:rsidRPr="00AF72AE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  <w:r>
              <w:rPr>
                <w:rFonts w:ascii="Arial" w:hAnsi="Arial" w:cs="Arial"/>
                <w:sz w:val="22"/>
                <w:szCs w:val="22"/>
              </w:rPr>
              <w:t>, c</w:t>
            </w:r>
            <w:r w:rsidR="009204BD" w:rsidRPr="009204BD">
              <w:rPr>
                <w:rFonts w:ascii="Arial" w:hAnsi="Arial" w:cs="Arial"/>
                <w:sz w:val="22"/>
                <w:szCs w:val="22"/>
              </w:rPr>
              <w:t>alculate the change, in one year, of the gravitational potential energy of the Moon. Explain your working.</w:t>
            </w:r>
          </w:p>
          <w:p w14:paraId="6325C852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82CB07" w14:textId="29468948" w:rsid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0D55F7" w14:textId="24A7B129" w:rsidR="00AF72AE" w:rsidRDefault="00AF72AE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442FDC" w14:textId="77777777" w:rsidR="00AF72AE" w:rsidRPr="009204BD" w:rsidRDefault="00AF72AE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3B3B232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C7FC29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217C1F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DA3992F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389DE2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F0D99AD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7CD72FD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C1388A" w14:textId="77777777" w:rsidR="009204BD" w:rsidRPr="009204BD" w:rsidRDefault="009204BD" w:rsidP="009204BD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2A2DDCD" w14:textId="77777777" w:rsidR="009204BD" w:rsidRPr="009204BD" w:rsidRDefault="009204BD" w:rsidP="009204BD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ab/>
              <w:t>energy change = ……………………………. J [3]</w:t>
            </w:r>
          </w:p>
          <w:p w14:paraId="5D23C8E1" w14:textId="77777777" w:rsidR="009204BD" w:rsidRPr="009204BD" w:rsidRDefault="009204BD" w:rsidP="009204BD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9204BD" w:rsidRPr="009204BD" w14:paraId="3AB87316" w14:textId="77777777" w:rsidTr="009337AC">
        <w:tc>
          <w:tcPr>
            <w:tcW w:w="484" w:type="dxa"/>
            <w:shd w:val="clear" w:color="auto" w:fill="auto"/>
          </w:tcPr>
          <w:p w14:paraId="28EC0D96" w14:textId="77777777" w:rsidR="009204BD" w:rsidRPr="009204BD" w:rsidRDefault="009204BD" w:rsidP="009204B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gridSpan w:val="2"/>
            <w:shd w:val="clear" w:color="auto" w:fill="auto"/>
          </w:tcPr>
          <w:p w14:paraId="02D1F249" w14:textId="77777777" w:rsidR="009204BD" w:rsidRPr="009204BD" w:rsidRDefault="009204BD" w:rsidP="009204BD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860" w:type="dxa"/>
            <w:gridSpan w:val="2"/>
            <w:shd w:val="clear" w:color="auto" w:fill="auto"/>
          </w:tcPr>
          <w:p w14:paraId="4B48963D" w14:textId="3881112C" w:rsidR="009204BD" w:rsidRPr="009204BD" w:rsidRDefault="009204BD" w:rsidP="009204BD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9204BD">
              <w:rPr>
                <w:rFonts w:ascii="Arial" w:hAnsi="Arial" w:cs="Arial"/>
                <w:sz w:val="22"/>
                <w:szCs w:val="22"/>
              </w:rPr>
              <w:t>[</w:t>
            </w:r>
            <w:r w:rsidR="00960F1E">
              <w:rPr>
                <w:rFonts w:ascii="Arial" w:hAnsi="Arial" w:cs="Arial"/>
                <w:sz w:val="22"/>
                <w:szCs w:val="22"/>
              </w:rPr>
              <w:t>T</w:t>
            </w:r>
            <w:r w:rsidRPr="009204BD">
              <w:rPr>
                <w:rFonts w:ascii="Arial" w:hAnsi="Arial" w:cs="Arial"/>
                <w:sz w:val="22"/>
                <w:szCs w:val="22"/>
              </w:rPr>
              <w:t>otal: 12]</w:t>
            </w:r>
          </w:p>
        </w:tc>
      </w:tr>
    </w:tbl>
    <w:p w14:paraId="6F44107D" w14:textId="77777777" w:rsidR="003B6944" w:rsidRDefault="003B6944" w:rsidP="003B6944">
      <w:pPr>
        <w:ind w:right="43"/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1398DCA" w14:textId="77777777" w:rsidR="003B6944" w:rsidRDefault="003B6944" w:rsidP="003B6944">
      <w:pPr>
        <w:ind w:right="43"/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C3A691B" w14:textId="77777777" w:rsidR="00B05A3F" w:rsidRDefault="00B05A3F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847E40" w:rsidRPr="000A29BC" w14:paraId="0FFDB039" w14:textId="77777777" w:rsidTr="00EB3FD5">
        <w:tc>
          <w:tcPr>
            <w:tcW w:w="484" w:type="dxa"/>
            <w:shd w:val="clear" w:color="auto" w:fill="auto"/>
          </w:tcPr>
          <w:p w14:paraId="59C82801" w14:textId="30EC81C0" w:rsidR="00847E40" w:rsidRPr="000A29BC" w:rsidRDefault="00AC2B87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eastAsia="zh-CN"/>
              </w:rPr>
              <w:lastRenderedPageBreak/>
              <w:br w:type="page"/>
            </w:r>
            <w:r w:rsidR="00847E40">
              <w:rPr>
                <w:rFonts w:ascii="Arial" w:hAnsi="Arial" w:cs="Arial"/>
                <w:bCs/>
                <w:sz w:val="22"/>
                <w:szCs w:val="22"/>
                <w:lang w:eastAsia="zh-CN"/>
              </w:rPr>
              <w:br w:type="page"/>
            </w:r>
            <w:r w:rsidR="00847E40"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405" w:type="dxa"/>
            <w:shd w:val="clear" w:color="auto" w:fill="auto"/>
          </w:tcPr>
          <w:p w14:paraId="6EB385F4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3" w:type="dxa"/>
            <w:shd w:val="clear" w:color="auto" w:fill="auto"/>
          </w:tcPr>
          <w:p w14:paraId="7826C870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fine</w:t>
            </w:r>
            <w:r w:rsidRPr="009B7DA2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9B7DA2">
              <w:rPr>
                <w:rFonts w:ascii="Arial" w:hAnsi="Arial" w:cs="Arial"/>
                <w:i/>
                <w:iCs/>
                <w:sz w:val="22"/>
                <w:szCs w:val="22"/>
              </w:rPr>
              <w:t>specific heat capacity</w:t>
            </w:r>
            <w:r w:rsidRPr="009B7DA2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14:paraId="02E478FC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021E9C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……...</w:t>
            </w:r>
          </w:p>
          <w:p w14:paraId="765D0FF3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B39E6D8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……..</w:t>
            </w:r>
          </w:p>
          <w:p w14:paraId="2759D931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EDF5DB" w14:textId="01C7584D" w:rsidR="00847E40" w:rsidRPr="000A29BC" w:rsidRDefault="00847E40" w:rsidP="00EB3FD5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…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...[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1]</w:t>
            </w:r>
          </w:p>
        </w:tc>
      </w:tr>
    </w:tbl>
    <w:p w14:paraId="7582CBA9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283"/>
        <w:gridCol w:w="24"/>
      </w:tblGrid>
      <w:tr w:rsidR="00847E40" w:rsidRPr="000A29BC" w14:paraId="1D772C3A" w14:textId="77777777" w:rsidTr="00EB3FD5">
        <w:trPr>
          <w:gridAfter w:val="1"/>
          <w:wAfter w:w="24" w:type="dxa"/>
          <w:trHeight w:val="2205"/>
        </w:trPr>
        <w:tc>
          <w:tcPr>
            <w:tcW w:w="479" w:type="dxa"/>
            <w:shd w:val="clear" w:color="auto" w:fill="auto"/>
          </w:tcPr>
          <w:p w14:paraId="35CC0616" w14:textId="77777777" w:rsidR="00847E40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bookmarkStart w:id="1" w:name="_Hlk110095985"/>
          </w:p>
        </w:tc>
        <w:tc>
          <w:tcPr>
            <w:tcW w:w="408" w:type="dxa"/>
            <w:shd w:val="clear" w:color="auto" w:fill="auto"/>
          </w:tcPr>
          <w:p w14:paraId="6F123ED9" w14:textId="77777777" w:rsidR="00847E40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8841" w:type="dxa"/>
            <w:gridSpan w:val="2"/>
            <w:shd w:val="clear" w:color="auto" w:fill="auto"/>
          </w:tcPr>
          <w:p w14:paraId="2A020843" w14:textId="77777777" w:rsidR="00847E40" w:rsidRDefault="00847E40" w:rsidP="00EB3FD5">
            <w:pPr>
              <w:autoSpaceDE w:val="0"/>
              <w:autoSpaceDN w:val="0"/>
              <w:adjustRightInd w:val="0"/>
              <w:jc w:val="both"/>
              <w:rPr>
                <w:rFonts w:ascii="ArialMT" w:hAnsi="ArialMT" w:cs="ArialMT"/>
                <w:sz w:val="22"/>
                <w:szCs w:val="22"/>
                <w:lang w:eastAsia="zh-CN"/>
              </w:rPr>
            </w:pP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A container of volume </w:t>
            </w:r>
            <w:r>
              <w:rPr>
                <w:rFonts w:ascii="Arial-ItalicMT" w:hAnsi="Arial-ItalicMT" w:cs="Arial-ItalicMT"/>
                <w:i/>
                <w:iCs/>
                <w:sz w:val="22"/>
                <w:szCs w:val="22"/>
                <w:lang w:eastAsia="zh-CN"/>
              </w:rPr>
              <w:t xml:space="preserve">V 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contains </w:t>
            </w:r>
            <w:r>
              <w:rPr>
                <w:rFonts w:ascii="Arial-ItalicMT" w:hAnsi="Arial-ItalicMT" w:cs="Arial-ItalicMT"/>
                <w:i/>
                <w:iCs/>
                <w:sz w:val="22"/>
                <w:szCs w:val="22"/>
                <w:lang w:eastAsia="zh-CN"/>
              </w:rPr>
              <w:t xml:space="preserve">N 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molecules, each of mass </w:t>
            </w:r>
            <w:r>
              <w:rPr>
                <w:rFonts w:ascii="Arial-ItalicMT" w:hAnsi="Arial-ItalicMT" w:cs="Arial-ItalicMT"/>
                <w:i/>
                <w:iCs/>
                <w:sz w:val="22"/>
                <w:szCs w:val="22"/>
                <w:lang w:eastAsia="zh-CN"/>
              </w:rPr>
              <w:t>m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, of an ideal gas at pressure</w:t>
            </w:r>
            <w:r>
              <w:t> </w:t>
            </w:r>
            <w:r>
              <w:rPr>
                <w:rFonts w:ascii="Arial-ItalicMT" w:hAnsi="Arial-ItalicMT" w:cs="Arial-ItalicMT"/>
                <w:i/>
                <w:iCs/>
                <w:sz w:val="22"/>
                <w:szCs w:val="22"/>
                <w:lang w:eastAsia="zh-CN"/>
              </w:rPr>
              <w:t xml:space="preserve">p. </w:t>
            </w:r>
            <w:r w:rsidRPr="000B7663">
              <w:rPr>
                <w:rFonts w:ascii="Arial-ItalicMT" w:hAnsi="Arial-ItalicMT" w:cs="Arial-ItalicMT"/>
                <w:sz w:val="22"/>
                <w:szCs w:val="22"/>
                <w:lang w:eastAsia="zh-CN"/>
              </w:rPr>
              <w:t xml:space="preserve">Each </w:t>
            </w:r>
            <w:r>
              <w:rPr>
                <w:rFonts w:ascii="Arial-ItalicMT" w:hAnsi="Arial-ItalicMT" w:cs="Arial-ItalicMT"/>
                <w:sz w:val="22"/>
                <w:szCs w:val="22"/>
                <w:lang w:eastAsia="zh-CN"/>
              </w:rPr>
              <w:t>molecule travels with a mean-square speed &lt;</w:t>
            </w:r>
            <w:r w:rsidRPr="000B7663">
              <w:rPr>
                <w:rFonts w:ascii="Arial-ItalicMT" w:hAnsi="Arial-ItalicMT" w:cs="Arial-ItalicMT"/>
                <w:i/>
                <w:iCs/>
                <w:sz w:val="22"/>
                <w:szCs w:val="22"/>
                <w:lang w:eastAsia="zh-CN"/>
              </w:rPr>
              <w:t>c</w:t>
            </w:r>
            <w:r w:rsidRPr="000B7663">
              <w:rPr>
                <w:rFonts w:ascii="Arial-ItalicMT" w:hAnsi="Arial-ItalicMT" w:cs="Arial-ItalicMT"/>
                <w:i/>
                <w:iCs/>
                <w:sz w:val="22"/>
                <w:szCs w:val="22"/>
                <w:vertAlign w:val="superscript"/>
                <w:lang w:eastAsia="zh-CN"/>
              </w:rPr>
              <w:t>2</w:t>
            </w:r>
            <w:r>
              <w:rPr>
                <w:rFonts w:ascii="Arial-ItalicMT" w:hAnsi="Arial-ItalicMT" w:cs="Arial-ItalicMT"/>
                <w:sz w:val="22"/>
                <w:szCs w:val="22"/>
                <w:lang w:eastAsia="zh-CN"/>
              </w:rPr>
              <w:t>&gt;.</w:t>
            </w:r>
          </w:p>
          <w:p w14:paraId="2B03CEE1" w14:textId="77777777" w:rsidR="00847E40" w:rsidRDefault="00847E40" w:rsidP="00EB3FD5">
            <w:pPr>
              <w:autoSpaceDE w:val="0"/>
              <w:autoSpaceDN w:val="0"/>
              <w:adjustRightInd w:val="0"/>
              <w:jc w:val="both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4C244DBA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pressure </w:t>
            </w:r>
            <w:r w:rsidRPr="008E0A25">
              <w:rPr>
                <w:rFonts w:ascii="Arial" w:hAnsi="Arial" w:cs="Arial"/>
                <w:i/>
                <w:iCs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 xml:space="preserve"> of an ideal gas is given by</w:t>
            </w:r>
          </w:p>
          <w:p w14:paraId="27C6B70F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D696FCD" w14:textId="77777777" w:rsidR="00847E40" w:rsidRPr="00AA5982" w:rsidRDefault="00847E40" w:rsidP="00EB3FD5">
            <w:pPr>
              <w:tabs>
                <w:tab w:val="right" w:pos="7059"/>
                <w:tab w:val="left" w:pos="7088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i/>
                <w:iCs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20"/>
            </w:r>
            <w:r>
              <w:rPr>
                <w:rFonts w:ascii="Arial" w:hAnsi="Arial" w:cs="Arial"/>
                <w:sz w:val="22"/>
                <w:szCs w:val="22"/>
              </w:rPr>
              <w:sym w:font="Symbol" w:char="F03D"/>
            </w:r>
            <w:r w:rsidRPr="0060133A">
              <w:rPr>
                <w:rFonts w:ascii="Arial" w:hAnsi="Arial" w:cs="Arial"/>
                <w:position w:val="-22"/>
                <w:sz w:val="22"/>
                <w:szCs w:val="22"/>
              </w:rPr>
              <w:object w:dxaOrig="1060" w:dyaOrig="580" w14:anchorId="02BA2C8B">
                <v:shape id="_x0000_i1064" type="#_x0000_t75" style="width:52.35pt;height:30.35pt" o:ole="">
                  <v:imagedata r:id="rId45" o:title=""/>
                </v:shape>
                <o:OLEObject Type="Embed" ProgID="Equation.3" ShapeID="_x0000_i1064" DrawAspect="Content" ObjectID="_1724738409" r:id="rId78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20F2CB8A" w14:textId="77777777" w:rsidR="00847E40" w:rsidRDefault="00847E40" w:rsidP="00EB3FD5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bookmarkEnd w:id="1"/>
      <w:tr w:rsidR="00847E40" w:rsidRPr="000A29BC" w14:paraId="75DA6F15" w14:textId="77777777" w:rsidTr="00EB3FD5">
        <w:tc>
          <w:tcPr>
            <w:tcW w:w="479" w:type="dxa"/>
            <w:shd w:val="clear" w:color="auto" w:fill="auto"/>
          </w:tcPr>
          <w:p w14:paraId="7FE85E4B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1076706A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2AC34E14" w14:textId="77777777" w:rsidR="00847E40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  <w:p w14:paraId="21971841" w14:textId="77777777" w:rsidR="00847E40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C8A37ED" w14:textId="77777777" w:rsidR="00847E40" w:rsidRPr="000A29BC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07" w:type="dxa"/>
            <w:gridSpan w:val="2"/>
            <w:shd w:val="clear" w:color="auto" w:fill="auto"/>
          </w:tcPr>
          <w:p w14:paraId="1D904F6C" w14:textId="77777777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how that the mean kinetic energy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</w:rPr>
                        <m:t>E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</w:rPr>
                        <m:t>K</m:t>
                      </m:r>
                    </m:sub>
                  </m:sSub>
                </m:e>
              </m:d>
            </m:oMath>
            <w:r>
              <w:rPr>
                <w:rFonts w:ascii="Arial" w:hAnsi="Arial" w:cs="Arial"/>
                <w:sz w:val="22"/>
                <w:szCs w:val="22"/>
              </w:rPr>
              <w:t xml:space="preserve"> of a molecule is given by:</w:t>
            </w:r>
          </w:p>
          <w:p w14:paraId="4443B149" w14:textId="77777777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3F50932" w14:textId="7FE4D4C6" w:rsidR="00847E40" w:rsidRPr="006A6EFF" w:rsidRDefault="00C8592C" w:rsidP="00EB3FD5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iCs/>
                <w:sz w:val="22"/>
                <w:szCs w:val="22"/>
              </w:rPr>
              <w:t>&lt;</w:t>
            </w:r>
            <w:r>
              <w:rPr>
                <w:rFonts w:ascii="Arial" w:hAnsi="Arial" w:cs="Arial"/>
                <w:i/>
                <w:sz w:val="22"/>
                <w:szCs w:val="22"/>
              </w:rPr>
              <w:t>E</w:t>
            </w:r>
            <w:r>
              <w:rPr>
                <w:rFonts w:ascii="Arial" w:hAnsi="Arial" w:cs="Arial"/>
                <w:i/>
                <w:sz w:val="22"/>
                <w:szCs w:val="22"/>
                <w:vertAlign w:val="subscript"/>
              </w:rPr>
              <w:t>K</w:t>
            </w:r>
            <w:r>
              <w:rPr>
                <w:rFonts w:ascii="Arial" w:hAnsi="Arial" w:cs="Arial"/>
                <w:i/>
                <w:sz w:val="22"/>
                <w:szCs w:val="22"/>
              </w:rPr>
              <w:t>&gt;</w:t>
            </w:r>
            <w:r>
              <w:rPr>
                <w:rFonts w:ascii="Arial" w:hAnsi="Arial" w:cs="Arial"/>
                <w:iCs/>
                <w:sz w:val="22"/>
                <w:szCs w:val="22"/>
              </w:rPr>
              <w:t xml:space="preserve"> = </w:t>
            </w:r>
            <w:r w:rsidR="002F5E6A" w:rsidRPr="00C8592C">
              <w:rPr>
                <w:rFonts w:ascii="Arial" w:hAnsi="Arial" w:cs="Arial"/>
                <w:position w:val="-24"/>
                <w:sz w:val="22"/>
                <w:szCs w:val="22"/>
              </w:rPr>
              <w:object w:dxaOrig="560" w:dyaOrig="620" w14:anchorId="494534AF">
                <v:shape id="_x0000_i1065" type="#_x0000_t75" style="width:25.65pt;height:30pt" o:ole="">
                  <v:imagedata r:id="rId79" o:title=""/>
                </v:shape>
                <o:OLEObject Type="Embed" ProgID="Equation.DSMT4" ShapeID="_x0000_i1065" DrawAspect="Content" ObjectID="_1724738410" r:id="rId80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1A6EAE8A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spacing w:line="276" w:lineRule="auto"/>
              <w:ind w:left="57" w:firstLine="17"/>
              <w:jc w:val="both"/>
              <w:rPr>
                <w:rFonts w:ascii="Arial" w:hAnsi="Arial" w:cs="Arial"/>
                <w:iCs/>
                <w:sz w:val="22"/>
                <w:szCs w:val="22"/>
              </w:rPr>
            </w:pPr>
          </w:p>
          <w:p w14:paraId="232AA2DA" w14:textId="77777777" w:rsidR="00847E40" w:rsidRDefault="00847E40" w:rsidP="00EB3FD5">
            <w:pPr>
              <w:tabs>
                <w:tab w:val="right" w:pos="8647"/>
              </w:tabs>
              <w:adjustRightInd w:val="0"/>
              <w:snapToGrid w:val="0"/>
              <w:spacing w:line="276" w:lineRule="auto"/>
              <w:ind w:left="57" w:firstLine="17"/>
              <w:jc w:val="both"/>
              <w:rPr>
                <w:rFonts w:ascii="Arial" w:hAnsi="Arial" w:cs="Arial"/>
                <w:iCs/>
                <w:sz w:val="22"/>
                <w:szCs w:val="22"/>
              </w:rPr>
            </w:pPr>
            <w:r>
              <w:rPr>
                <w:rFonts w:ascii="Arial" w:hAnsi="Arial" w:cs="Arial"/>
                <w:iCs/>
                <w:sz w:val="22"/>
                <w:szCs w:val="22"/>
              </w:rPr>
              <w:t xml:space="preserve">where </w:t>
            </w:r>
            <w:r w:rsidRPr="00FB77DE">
              <w:rPr>
                <w:rFonts w:ascii="Arial" w:hAnsi="Arial" w:cs="Arial"/>
                <w:i/>
                <w:sz w:val="22"/>
                <w:szCs w:val="22"/>
              </w:rPr>
              <w:t>k</w:t>
            </w:r>
            <w:r>
              <w:rPr>
                <w:rFonts w:ascii="Arial" w:hAnsi="Arial" w:cs="Arial"/>
                <w:iCs/>
                <w:sz w:val="22"/>
                <w:szCs w:val="22"/>
              </w:rPr>
              <w:t xml:space="preserve"> is the Boltzmann constant and </w:t>
            </w:r>
            <w:r w:rsidRPr="00FB77DE">
              <w:rPr>
                <w:rFonts w:ascii="Arial" w:hAnsi="Arial" w:cs="Arial"/>
                <w:i/>
                <w:sz w:val="22"/>
                <w:szCs w:val="22"/>
              </w:rPr>
              <w:t>T</w:t>
            </w:r>
            <w:r>
              <w:rPr>
                <w:rFonts w:ascii="Arial" w:hAnsi="Arial" w:cs="Arial"/>
                <w:iCs/>
                <w:sz w:val="22"/>
                <w:szCs w:val="22"/>
              </w:rPr>
              <w:t xml:space="preserve"> is the thermodynamic temperature.</w:t>
            </w:r>
          </w:p>
          <w:p w14:paraId="35B639F2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AD9CDF6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BF1011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D80A68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7141465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85F391C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1EDFE2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7FAC7B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408BA2F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DDB6C33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5D2B32C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30863D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9A912D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BC03BF8" w14:textId="77777777" w:rsidR="00847E40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8C98404" w14:textId="77777777" w:rsidR="00847E40" w:rsidRPr="000A29BC" w:rsidRDefault="00847E40" w:rsidP="00EB3FD5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57E46C78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847E40" w:rsidRPr="000A29BC" w14:paraId="48AF3B34" w14:textId="77777777" w:rsidTr="00EB3FD5">
        <w:tc>
          <w:tcPr>
            <w:tcW w:w="479" w:type="dxa"/>
            <w:shd w:val="clear" w:color="auto" w:fill="auto"/>
          </w:tcPr>
          <w:p w14:paraId="71220A89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bookmarkStart w:id="2" w:name="_Hlk110096268"/>
          </w:p>
        </w:tc>
        <w:tc>
          <w:tcPr>
            <w:tcW w:w="401" w:type="dxa"/>
            <w:shd w:val="clear" w:color="auto" w:fill="auto"/>
          </w:tcPr>
          <w:p w14:paraId="41FB2CE5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BF6223C" w14:textId="77777777" w:rsidR="00847E40" w:rsidRPr="000A29BC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0C8C37DC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Explain why the internal energy of the gas is equal to the total kinetic energy of the</w:t>
            </w:r>
          </w:p>
          <w:p w14:paraId="7A47A126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molecules.</w:t>
            </w:r>
          </w:p>
          <w:p w14:paraId="28FE31C8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C88C9D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3AC73D66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8B4E25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63419DFB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569D64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00E10529" w14:textId="77777777" w:rsidR="00847E40" w:rsidRPr="00851EB6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8FA4B9" w14:textId="77777777" w:rsidR="00847E40" w:rsidRPr="000A29BC" w:rsidRDefault="00847E40" w:rsidP="00EB3FD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1EB6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Pr="00851EB6">
              <w:rPr>
                <w:rFonts w:ascii="Arial" w:hAnsi="Arial" w:cs="Arial"/>
                <w:sz w:val="22"/>
                <w:szCs w:val="22"/>
              </w:rPr>
              <w:t>……….[2]</w:t>
            </w:r>
          </w:p>
        </w:tc>
      </w:tr>
      <w:bookmarkEnd w:id="2"/>
    </w:tbl>
    <w:p w14:paraId="057F11B6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p w14:paraId="76D72218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p w14:paraId="3643EEA7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p w14:paraId="672740ED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p w14:paraId="453FB0E9" w14:textId="77777777" w:rsidR="00847E40" w:rsidRDefault="00847E40">
      <w:r>
        <w:br w:type="page"/>
      </w:r>
    </w:p>
    <w:tbl>
      <w:tblPr>
        <w:tblW w:w="9720" w:type="dxa"/>
        <w:tblLayout w:type="fixed"/>
        <w:tblLook w:val="01E0" w:firstRow="1" w:lastRow="1" w:firstColumn="1" w:lastColumn="1" w:noHBand="0" w:noVBand="0"/>
      </w:tblPr>
      <w:tblGrid>
        <w:gridCol w:w="486"/>
        <w:gridCol w:w="414"/>
        <w:gridCol w:w="8820"/>
      </w:tblGrid>
      <w:tr w:rsidR="00847E40" w14:paraId="63B762B7" w14:textId="77777777" w:rsidTr="00EB3FD5">
        <w:trPr>
          <w:trHeight w:val="275"/>
        </w:trPr>
        <w:tc>
          <w:tcPr>
            <w:tcW w:w="486" w:type="dxa"/>
            <w:shd w:val="clear" w:color="auto" w:fill="auto"/>
          </w:tcPr>
          <w:p w14:paraId="67F2B024" w14:textId="57933406" w:rsidR="00847E40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14" w:type="dxa"/>
            <w:shd w:val="clear" w:color="auto" w:fill="auto"/>
          </w:tcPr>
          <w:p w14:paraId="645C526E" w14:textId="77777777" w:rsidR="00847E40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c)</w:t>
            </w:r>
          </w:p>
        </w:tc>
        <w:tc>
          <w:tcPr>
            <w:tcW w:w="8820" w:type="dxa"/>
            <w:shd w:val="clear" w:color="auto" w:fill="auto"/>
          </w:tcPr>
          <w:p w14:paraId="44D341BE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The mass of a hydrogen molecule is 3.34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9C312B">
              <w:rPr>
                <w:rFonts w:ascii="ArialMT" w:hAnsi="ArialMT" w:cs="ArialMT"/>
                <w:sz w:val="22"/>
                <w:szCs w:val="22"/>
                <w:vertAlign w:val="superscript"/>
                <w:lang w:eastAsia="zh-CN"/>
              </w:rPr>
              <w:t>27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kg. </w:t>
            </w:r>
          </w:p>
          <w:p w14:paraId="778DF28F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1B9F3E4E" w14:textId="77777777" w:rsidR="00847E40" w:rsidRDefault="00847E40" w:rsidP="00EB3FD5">
            <w:pPr>
              <w:autoSpaceDE w:val="0"/>
              <w:autoSpaceDN w:val="0"/>
              <w:adjustRightInd w:val="0"/>
              <w:jc w:val="both"/>
              <w:rPr>
                <w:rFonts w:ascii="ArialMT" w:hAnsi="ArialMT" w:cs="ArialMT"/>
                <w:sz w:val="22"/>
                <w:szCs w:val="22"/>
                <w:lang w:eastAsia="zh-CN"/>
              </w:rPr>
            </w:pP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Use the expression in </w:t>
            </w:r>
            <w:r w:rsidRPr="009C312B">
              <w:rPr>
                <w:rFonts w:ascii="ArialMT" w:hAnsi="ArialMT" w:cs="ArialMT"/>
                <w:b/>
                <w:bCs/>
                <w:sz w:val="22"/>
                <w:szCs w:val="22"/>
                <w:lang w:eastAsia="zh-CN"/>
              </w:rPr>
              <w:t>(b)</w:t>
            </w:r>
            <w:r>
              <w:rPr>
                <w:rFonts w:ascii="ArialMT" w:hAnsi="ArialMT" w:cs="ArialMT"/>
                <w:b/>
                <w:bCs/>
                <w:sz w:val="22"/>
                <w:szCs w:val="22"/>
                <w:lang w:eastAsia="zh-CN"/>
              </w:rPr>
              <w:t>(</w:t>
            </w:r>
            <w:proofErr w:type="spellStart"/>
            <w:r>
              <w:rPr>
                <w:rFonts w:ascii="ArialMT" w:hAnsi="ArialMT" w:cs="ArialMT"/>
                <w:b/>
                <w:bCs/>
                <w:sz w:val="22"/>
                <w:szCs w:val="22"/>
                <w:lang w:eastAsia="zh-CN"/>
              </w:rPr>
              <w:t>i</w:t>
            </w:r>
            <w:proofErr w:type="spellEnd"/>
            <w:r>
              <w:rPr>
                <w:rFonts w:ascii="ArialMT" w:hAnsi="ArialMT" w:cs="ArialMT"/>
                <w:b/>
                <w:bCs/>
                <w:sz w:val="22"/>
                <w:szCs w:val="22"/>
                <w:lang w:eastAsia="zh-CN"/>
              </w:rPr>
              <w:t>)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to determine the root-mean-square (</w:t>
            </w:r>
            <w:proofErr w:type="spellStart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r.m.s</w:t>
            </w:r>
            <w:proofErr w:type="spellEnd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) speed of a molecule of hydrogen gas at 25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°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C. </w:t>
            </w:r>
          </w:p>
          <w:p w14:paraId="4725EE9B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153F99F6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44022A30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221959A4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4190B920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681AE494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6ABFE771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5F1EC68C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3AB3C34C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1D581DAB" w14:textId="77777777" w:rsidR="00847E40" w:rsidRDefault="00847E40" w:rsidP="00EB3FD5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5876E18A" w14:textId="77777777" w:rsidR="00847E40" w:rsidRPr="00851EB6" w:rsidRDefault="00847E40" w:rsidP="00EB3FD5">
            <w:pPr>
              <w:autoSpaceDE w:val="0"/>
              <w:autoSpaceDN w:val="0"/>
              <w:adjustRightInd w:val="0"/>
              <w:jc w:val="right"/>
              <w:rPr>
                <w:rFonts w:ascii="ArialMT" w:hAnsi="ArialMT" w:cs="ArialMT"/>
                <w:sz w:val="22"/>
                <w:szCs w:val="22"/>
                <w:lang w:eastAsia="zh-CN"/>
              </w:rPr>
            </w:pPr>
            <w:proofErr w:type="spellStart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r.m.s.</w:t>
            </w:r>
            <w:proofErr w:type="spellEnd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speed = ……………………… m s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9C312B">
              <w:rPr>
                <w:rFonts w:ascii="ArialMT" w:hAnsi="ArialMT" w:cs="ArialMT"/>
                <w:sz w:val="22"/>
                <w:szCs w:val="22"/>
                <w:vertAlign w:val="superscript"/>
                <w:lang w:eastAsia="zh-CN"/>
              </w:rPr>
              <w:t>1</w:t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[2]</w:t>
            </w:r>
          </w:p>
        </w:tc>
      </w:tr>
    </w:tbl>
    <w:p w14:paraId="0D5302CA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8865"/>
      </w:tblGrid>
      <w:tr w:rsidR="00847E40" w:rsidRPr="000A29BC" w14:paraId="5B10E2CE" w14:textId="77777777" w:rsidTr="00EB3FD5">
        <w:tc>
          <w:tcPr>
            <w:tcW w:w="479" w:type="dxa"/>
            <w:shd w:val="clear" w:color="auto" w:fill="auto"/>
          </w:tcPr>
          <w:p w14:paraId="449EBFF9" w14:textId="77777777" w:rsidR="00847E40" w:rsidRPr="000A29BC" w:rsidRDefault="00847E40" w:rsidP="00EB3FD5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00C1CA7A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d)</w:t>
            </w:r>
          </w:p>
        </w:tc>
        <w:tc>
          <w:tcPr>
            <w:tcW w:w="8865" w:type="dxa"/>
            <w:shd w:val="clear" w:color="auto" w:fill="auto"/>
          </w:tcPr>
          <w:p w14:paraId="714E11E1" w14:textId="77777777" w:rsidR="00847E40" w:rsidRPr="000A29BC" w:rsidRDefault="00847E40" w:rsidP="00EB3FD5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312B">
              <w:rPr>
                <w:rFonts w:ascii="Arial" w:hAnsi="Arial" w:cs="Arial"/>
                <w:sz w:val="22"/>
                <w:szCs w:val="22"/>
              </w:rPr>
              <w:t xml:space="preserve">Use the first law of thermodynamics to explain </w:t>
            </w:r>
            <w:r>
              <w:rPr>
                <w:rFonts w:ascii="Arial" w:hAnsi="Arial" w:cs="Arial"/>
                <w:sz w:val="22"/>
                <w:szCs w:val="22"/>
              </w:rPr>
              <w:t>the following observations:</w:t>
            </w:r>
          </w:p>
        </w:tc>
      </w:tr>
    </w:tbl>
    <w:p w14:paraId="5B7DB456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847E40" w:rsidRPr="000A29BC" w14:paraId="6365DD04" w14:textId="77777777" w:rsidTr="00EB3FD5">
        <w:tc>
          <w:tcPr>
            <w:tcW w:w="465" w:type="dxa"/>
            <w:shd w:val="clear" w:color="auto" w:fill="auto"/>
          </w:tcPr>
          <w:p w14:paraId="007C33D1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37DC93F8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24257008" w14:textId="77777777" w:rsidR="00847E40" w:rsidRPr="000A29BC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080" w:type="dxa"/>
            <w:shd w:val="clear" w:color="auto" w:fill="auto"/>
          </w:tcPr>
          <w:p w14:paraId="4B47A72A" w14:textId="77777777" w:rsidR="00847E40" w:rsidRPr="008817C4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8817C4">
              <w:rPr>
                <w:rFonts w:ascii="Arial" w:hAnsi="Arial" w:cs="Arial"/>
                <w:sz w:val="22"/>
                <w:szCs w:val="22"/>
              </w:rPr>
              <w:t>The specific heat capacity of an ideal gas measured at constant volume is lower than the specific heat capacity when measured at constant pressure.</w:t>
            </w:r>
          </w:p>
          <w:p w14:paraId="16E4E24F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5CAA153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99BE8F0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D1FF44" w14:textId="77777777" w:rsidR="00C2065B" w:rsidRPr="000A29BC" w:rsidRDefault="00C2065B" w:rsidP="00C2065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58C49A4F" w14:textId="77777777" w:rsidR="00C2065B" w:rsidRDefault="00C2065B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60A9CF" w14:textId="77777777" w:rsidR="00C2065B" w:rsidRPr="000A29BC" w:rsidRDefault="00C2065B" w:rsidP="00C2065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4A582C9F" w14:textId="77777777" w:rsidR="00C2065B" w:rsidRDefault="00C2065B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D43F55C" w14:textId="5C5F2D42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1328B0C7" w14:textId="77777777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127A6B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EEF1039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4E1AC6" w14:textId="77777777" w:rsidR="00847E40" w:rsidRPr="000A29BC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1599DC96" w14:textId="77777777" w:rsidR="00847E40" w:rsidRDefault="00847E40" w:rsidP="00847E40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847E40" w:rsidRPr="000A29BC" w14:paraId="783B1EA0" w14:textId="77777777" w:rsidTr="00EB3FD5">
        <w:tc>
          <w:tcPr>
            <w:tcW w:w="479" w:type="dxa"/>
            <w:shd w:val="clear" w:color="auto" w:fill="auto"/>
          </w:tcPr>
          <w:p w14:paraId="4AB0220F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21782CC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3B01B4C9" w14:textId="77777777" w:rsidR="00847E40" w:rsidRPr="000A29BC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4B815358" w14:textId="77777777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internal energy </w:t>
            </w:r>
            <w:r w:rsidRPr="008817C4">
              <w:rPr>
                <w:rFonts w:ascii="Arial" w:hAnsi="Arial" w:cs="Arial"/>
                <w:sz w:val="22"/>
                <w:szCs w:val="22"/>
              </w:rPr>
              <w:t>of the water in an ice cube</w:t>
            </w:r>
            <w:r>
              <w:rPr>
                <w:rFonts w:ascii="Arial" w:hAnsi="Arial" w:cs="Arial"/>
                <w:sz w:val="22"/>
                <w:szCs w:val="22"/>
              </w:rPr>
              <w:t xml:space="preserve"> increases </w:t>
            </w:r>
            <w:r w:rsidRPr="008817C4">
              <w:rPr>
                <w:rFonts w:ascii="Arial" w:hAnsi="Arial" w:cs="Arial"/>
                <w:sz w:val="22"/>
                <w:szCs w:val="22"/>
              </w:rPr>
              <w:t>when the ice melts, at atmospheric pressure, to form a liquid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817C4">
              <w:rPr>
                <w:rFonts w:ascii="Arial" w:hAnsi="Arial" w:cs="Arial"/>
                <w:sz w:val="22"/>
                <w:szCs w:val="22"/>
              </w:rPr>
              <w:t>without any change of temperature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3B672605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F2A597E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16B82226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D02228" w14:textId="77777777" w:rsidR="00C2065B" w:rsidRPr="000A29BC" w:rsidRDefault="00C2065B" w:rsidP="00C2065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6E1D6B5" w14:textId="77777777" w:rsidR="00C2065B" w:rsidRDefault="00C2065B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0F69E6B" w14:textId="77777777" w:rsidR="00C2065B" w:rsidRPr="000A29BC" w:rsidRDefault="00C2065B" w:rsidP="00C2065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3312EFF5" w14:textId="77777777" w:rsidR="00C2065B" w:rsidRDefault="00C2065B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02CA85" w14:textId="50283F58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53202B6E" w14:textId="77777777" w:rsidR="00847E40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42EF002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67BA366B" w14:textId="77777777" w:rsidR="00847E40" w:rsidRPr="000A29BC" w:rsidRDefault="00847E40" w:rsidP="00EB3FD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C6A1D3" w14:textId="77777777" w:rsidR="00847E40" w:rsidRPr="000A29BC" w:rsidRDefault="00847E40" w:rsidP="00EB3FD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0F12CD73" w14:textId="77777777" w:rsidR="00847E40" w:rsidRDefault="00847E40" w:rsidP="00847E40">
      <w:pPr>
        <w:ind w:right="43"/>
        <w:jc w:val="right"/>
        <w:rPr>
          <w:rFonts w:ascii="Arial" w:hAnsi="Arial" w:cs="Arial"/>
          <w:sz w:val="22"/>
          <w:szCs w:val="22"/>
        </w:rPr>
      </w:pPr>
    </w:p>
    <w:p w14:paraId="5F6068DA" w14:textId="5B3DFA1C" w:rsidR="00847E40" w:rsidRPr="001F30FB" w:rsidRDefault="00847E40" w:rsidP="00847E40">
      <w:pPr>
        <w:ind w:right="-25"/>
        <w:jc w:val="right"/>
        <w:rPr>
          <w:rFonts w:ascii="Arial" w:hAnsi="Arial" w:cs="Arial"/>
          <w:sz w:val="22"/>
          <w:szCs w:val="22"/>
        </w:rPr>
      </w:pPr>
      <w:r w:rsidRPr="001F30FB">
        <w:rPr>
          <w:rFonts w:ascii="Arial" w:hAnsi="Arial" w:cs="Arial"/>
          <w:sz w:val="22"/>
          <w:szCs w:val="22"/>
        </w:rPr>
        <w:t xml:space="preserve">[Total: </w:t>
      </w:r>
      <w:r>
        <w:rPr>
          <w:rFonts w:ascii="Arial" w:hAnsi="Arial" w:cs="Arial"/>
          <w:sz w:val="22"/>
          <w:szCs w:val="22"/>
        </w:rPr>
        <w:t>1</w:t>
      </w:r>
      <w:r w:rsidR="00D64076">
        <w:rPr>
          <w:rFonts w:ascii="Arial" w:hAnsi="Arial" w:cs="Arial"/>
          <w:sz w:val="22"/>
          <w:szCs w:val="22"/>
        </w:rPr>
        <w:t>1</w:t>
      </w:r>
      <w:r w:rsidRPr="001F30FB">
        <w:rPr>
          <w:rFonts w:ascii="Arial" w:hAnsi="Arial" w:cs="Arial"/>
          <w:sz w:val="22"/>
          <w:szCs w:val="22"/>
        </w:rPr>
        <w:t>]</w:t>
      </w:r>
    </w:p>
    <w:p w14:paraId="10A35641" w14:textId="77777777" w:rsidR="00847E40" w:rsidRPr="008F703B" w:rsidRDefault="00847E40" w:rsidP="00847E40">
      <w:pPr>
        <w:rPr>
          <w:rFonts w:ascii="Arial" w:hAnsi="Arial" w:cs="Arial"/>
          <w:b/>
          <w:sz w:val="22"/>
          <w:szCs w:val="22"/>
          <w:lang w:eastAsia="zh-CN"/>
        </w:rPr>
        <w:sectPr w:rsidR="00847E40" w:rsidRPr="008F703B" w:rsidSect="00D97033">
          <w:headerReference w:type="even" r:id="rId81"/>
          <w:headerReference w:type="default" r:id="rId82"/>
          <w:footerReference w:type="even" r:id="rId83"/>
          <w:footerReference w:type="default" r:id="rId84"/>
          <w:pgSz w:w="11909" w:h="16834" w:code="9"/>
          <w:pgMar w:top="1152" w:right="1152" w:bottom="720" w:left="1152" w:header="720" w:footer="720" w:gutter="0"/>
          <w:pgNumType w:start="1"/>
          <w:cols w:space="708"/>
          <w:docGrid w:linePitch="360"/>
        </w:sect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9268"/>
      </w:tblGrid>
      <w:tr w:rsidR="003015C7" w:rsidRPr="000A29BC" w14:paraId="61C0744E" w14:textId="77777777" w:rsidTr="00476DE5">
        <w:tc>
          <w:tcPr>
            <w:tcW w:w="484" w:type="dxa"/>
            <w:shd w:val="clear" w:color="auto" w:fill="auto"/>
          </w:tcPr>
          <w:p w14:paraId="60CD4D07" w14:textId="66BA052F" w:rsidR="003015C7" w:rsidRPr="000A29BC" w:rsidRDefault="003015C7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5</w:t>
            </w:r>
          </w:p>
        </w:tc>
        <w:tc>
          <w:tcPr>
            <w:tcW w:w="9268" w:type="dxa"/>
            <w:shd w:val="clear" w:color="auto" w:fill="auto"/>
          </w:tcPr>
          <w:p w14:paraId="075ECCDF" w14:textId="3184F688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sz w:val="22"/>
                <w:szCs w:val="22"/>
              </w:rPr>
              <w:t>A battery of electromotive force (</w:t>
            </w:r>
            <w:proofErr w:type="spellStart"/>
            <w:r w:rsidRPr="007911BA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Pr="007911BA">
              <w:rPr>
                <w:rFonts w:ascii="Arial" w:hAnsi="Arial" w:cs="Arial"/>
                <w:sz w:val="22"/>
                <w:szCs w:val="22"/>
              </w:rPr>
              <w:t xml:space="preserve">) 12 V and negligible internal resistance is connected to a network of two lamps and two resistors, as shown in Fig. </w:t>
            </w:r>
            <w:r>
              <w:rPr>
                <w:rFonts w:ascii="Arial" w:hAnsi="Arial" w:cs="Arial"/>
                <w:sz w:val="22"/>
                <w:szCs w:val="22"/>
              </w:rPr>
              <w:t>5</w:t>
            </w:r>
            <w:r w:rsidRPr="007911BA">
              <w:rPr>
                <w:rFonts w:ascii="Arial" w:hAnsi="Arial" w:cs="Arial"/>
                <w:sz w:val="22"/>
                <w:szCs w:val="22"/>
              </w:rPr>
              <w:t>.1.</w:t>
            </w:r>
          </w:p>
          <w:p w14:paraId="5AE62907" w14:textId="7CCD480F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C0DD37" w14:textId="6A527091" w:rsidR="003015C7" w:rsidRPr="007911BA" w:rsidRDefault="005B38A8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5BDFE3F5" wp14:editId="54A205BF">
                      <wp:simplePos x="0" y="0"/>
                      <wp:positionH relativeFrom="column">
                        <wp:posOffset>1789430</wp:posOffset>
                      </wp:positionH>
                      <wp:positionV relativeFrom="paragraph">
                        <wp:posOffset>111650</wp:posOffset>
                      </wp:positionV>
                      <wp:extent cx="615950" cy="281305"/>
                      <wp:effectExtent l="0" t="0" r="0" b="4445"/>
                      <wp:wrapNone/>
                      <wp:docPr id="211" name="Text Box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81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F03538" w14:textId="770F968E" w:rsidR="005B38A8" w:rsidRPr="00DB493E" w:rsidRDefault="005B38A8" w:rsidP="005B38A8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0.50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DFE3F5" id="Text Box 211" o:spid="_x0000_s1142" type="#_x0000_t202" style="position:absolute;left:0;text-align:left;margin-left:140.9pt;margin-top:8.8pt;width:48.5pt;height:22.1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" fillcolor="white [3212]" stroked="f" strokeweight=".5pt">
                      <v:textbox>
                        <w:txbxContent>
                          <w:p w14:paraId="3BF03538" w14:textId="770F968E" w:rsidR="005B38A8" w:rsidRPr="00DB493E" w:rsidRDefault="005B38A8" w:rsidP="005B38A8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0.50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15C7" w:rsidRPr="007911BA"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93056" behindDoc="1" locked="0" layoutInCell="1" allowOverlap="1" wp14:anchorId="5C085888" wp14:editId="6B8CF33B">
                  <wp:simplePos x="0" y="0"/>
                  <wp:positionH relativeFrom="column">
                    <wp:posOffset>498595</wp:posOffset>
                  </wp:positionH>
                  <wp:positionV relativeFrom="paragraph">
                    <wp:posOffset>158750</wp:posOffset>
                  </wp:positionV>
                  <wp:extent cx="4296410" cy="2317750"/>
                  <wp:effectExtent l="0" t="0" r="8890" b="6350"/>
                  <wp:wrapTight wrapText="bothSides">
                    <wp:wrapPolygon edited="0">
                      <wp:start x="0" y="0"/>
                      <wp:lineTo x="0" y="21482"/>
                      <wp:lineTo x="21549" y="21482"/>
                      <wp:lineTo x="21549" y="0"/>
                      <wp:lineTo x="0" y="0"/>
                    </wp:wrapPolygon>
                  </wp:wrapTight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15" t="36930" r="37563" b="26327"/>
                          <a:stretch/>
                        </pic:blipFill>
                        <pic:spPr bwMode="auto">
                          <a:xfrm>
                            <a:off x="0" y="0"/>
                            <a:ext cx="4296410" cy="2317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3F3617E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F008CD" w14:textId="61989F7C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8E54C6" w14:textId="3E1FCF3D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5092E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C2FDE5C" wp14:editId="66A2202A">
                      <wp:simplePos x="0" y="0"/>
                      <wp:positionH relativeFrom="column">
                        <wp:posOffset>2870200</wp:posOffset>
                      </wp:positionH>
                      <wp:positionV relativeFrom="paragraph">
                        <wp:posOffset>48054</wp:posOffset>
                      </wp:positionV>
                      <wp:extent cx="176530" cy="134620"/>
                      <wp:effectExtent l="38100" t="57150" r="33020" b="55880"/>
                      <wp:wrapNone/>
                      <wp:docPr id="128" name="Rectangle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635610">
                                <a:off x="0" y="0"/>
                                <a:ext cx="176530" cy="1346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4480E4" id="Rectangle 128" o:spid="_x0000_s1026" style="position:absolute;margin-left:226pt;margin-top:3.8pt;width:13.9pt;height:10.6pt;rotation:2878789fd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" fillcolor="white [3212]" strokecolor="white [3212]" strokeweight="1pt"/>
                  </w:pict>
                </mc:Fallback>
              </mc:AlternateContent>
            </w: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8D217A1" wp14:editId="7E49A25F">
                      <wp:simplePos x="0" y="0"/>
                      <wp:positionH relativeFrom="column">
                        <wp:posOffset>3906520</wp:posOffset>
                      </wp:positionH>
                      <wp:positionV relativeFrom="paragraph">
                        <wp:posOffset>9525</wp:posOffset>
                      </wp:positionV>
                      <wp:extent cx="325755" cy="319405"/>
                      <wp:effectExtent l="0" t="0" r="17145" b="23495"/>
                      <wp:wrapNone/>
                      <wp:docPr id="129" name="Rectangle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5755" cy="3194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61C111" id="Rectangle 129" o:spid="_x0000_s1026" style="position:absolute;margin-left:307.6pt;margin-top:.75pt;width:25.65pt;height:25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" fillcolor="white [3212]" strokecolor="white [3212]" strokeweight="1pt"/>
                  </w:pict>
                </mc:Fallback>
              </mc:AlternateContent>
            </w: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6765EF9" wp14:editId="69E71789">
                      <wp:simplePos x="0" y="0"/>
                      <wp:positionH relativeFrom="column">
                        <wp:posOffset>3726180</wp:posOffset>
                      </wp:positionH>
                      <wp:positionV relativeFrom="paragraph">
                        <wp:posOffset>102279</wp:posOffset>
                      </wp:positionV>
                      <wp:extent cx="498763" cy="281354"/>
                      <wp:effectExtent l="0" t="0" r="0" b="4445"/>
                      <wp:wrapNone/>
                      <wp:docPr id="130" name="Text Box 1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8763" cy="2813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F40E56" w14:textId="77777777" w:rsidR="003015C7" w:rsidRPr="00DB493E" w:rsidRDefault="003015C7" w:rsidP="003F15B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4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 w:rsidRPr="003A402B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765EF9" id="Text Box 130" o:spid="_x0000_s1143" type="#_x0000_t202" style="position:absolute;left:0;text-align:left;margin-left:293.4pt;margin-top:8.05pt;width:39.25pt;height:22.1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" filled="f" stroked="f" strokeweight=".5pt">
                      <v:textbox>
                        <w:txbxContent>
                          <w:p w14:paraId="28F40E56" w14:textId="77777777" w:rsidR="003015C7" w:rsidRPr="00DB493E" w:rsidRDefault="003015C7" w:rsidP="003F15B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4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 w:rsidRPr="003A402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0570187" w14:textId="7CDE5CB0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5092E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4064643" wp14:editId="27F1A089">
                      <wp:simplePos x="0" y="0"/>
                      <wp:positionH relativeFrom="column">
                        <wp:posOffset>3023235</wp:posOffset>
                      </wp:positionH>
                      <wp:positionV relativeFrom="paragraph">
                        <wp:posOffset>21480</wp:posOffset>
                      </wp:positionV>
                      <wp:extent cx="176530" cy="134620"/>
                      <wp:effectExtent l="38100" t="57150" r="33020" b="55880"/>
                      <wp:wrapNone/>
                      <wp:docPr id="131" name="Rectangle 1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635610">
                                <a:off x="0" y="0"/>
                                <a:ext cx="176530" cy="1346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C2AFA6" id="Rectangle 131" o:spid="_x0000_s1026" style="position:absolute;margin-left:238.05pt;margin-top:1.7pt;width:13.9pt;height:10.6pt;rotation:2878789fd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" fillcolor="white [3212]" strokecolor="white [3212]" strokeweight="1pt"/>
                  </w:pict>
                </mc:Fallback>
              </mc:AlternateContent>
            </w: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9484961" wp14:editId="5A9FCA18">
                      <wp:simplePos x="0" y="0"/>
                      <wp:positionH relativeFrom="column">
                        <wp:posOffset>2979420</wp:posOffset>
                      </wp:positionH>
                      <wp:positionV relativeFrom="paragraph">
                        <wp:posOffset>85134</wp:posOffset>
                      </wp:positionV>
                      <wp:extent cx="485975" cy="211015"/>
                      <wp:effectExtent l="0" t="0" r="28575" b="17780"/>
                      <wp:wrapNone/>
                      <wp:docPr id="132" name="Rectangle 1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975" cy="2110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B21B05" id="Rectangle 132" o:spid="_x0000_s1026" style="position:absolute;margin-left:234.6pt;margin-top:6.7pt;width:38.25pt;height:16.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" fillcolor="white [3212]" strokecolor="white [3212]" strokeweight="1pt"/>
                  </w:pict>
                </mc:Fallback>
              </mc:AlternateContent>
            </w:r>
          </w:p>
          <w:p w14:paraId="14E26A78" w14:textId="04EB4A96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1B2994" w14:textId="31BC887F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616DE25" w14:textId="72979306" w:rsidR="003015C7" w:rsidRPr="007911BA" w:rsidRDefault="005B38A8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E226E08" wp14:editId="04D12EA6">
                      <wp:simplePos x="0" y="0"/>
                      <wp:positionH relativeFrom="column">
                        <wp:posOffset>308748</wp:posOffset>
                      </wp:positionH>
                      <wp:positionV relativeFrom="paragraph">
                        <wp:posOffset>8752</wp:posOffset>
                      </wp:positionV>
                      <wp:extent cx="615950" cy="281305"/>
                      <wp:effectExtent l="0" t="0" r="0" b="4445"/>
                      <wp:wrapNone/>
                      <wp:docPr id="189" name="Text Box 1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81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499717" w14:textId="3AF76DCE" w:rsidR="005B38A8" w:rsidRPr="00DB493E" w:rsidRDefault="005B38A8" w:rsidP="005B38A8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2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226E08" id="Text Box 189" o:spid="_x0000_s1144" type="#_x0000_t202" style="position:absolute;left:0;text-align:left;margin-left:24.3pt;margin-top:.7pt;width:48.5pt;height:22.1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" fillcolor="white [3212]" stroked="f" strokeweight=".5pt">
                      <v:textbox>
                        <w:txbxContent>
                          <w:p w14:paraId="49499717" w14:textId="3AF76DCE" w:rsidR="005B38A8" w:rsidRPr="00DB493E" w:rsidRDefault="005B38A8" w:rsidP="005B38A8">
                            <w:pPr>
                              <w:jc w:val="right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2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65500F0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11ECAE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8B17B7E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DB7806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39A5617" wp14:editId="3F18EB30">
                      <wp:simplePos x="0" y="0"/>
                      <wp:positionH relativeFrom="column">
                        <wp:posOffset>3843864</wp:posOffset>
                      </wp:positionH>
                      <wp:positionV relativeFrom="paragraph">
                        <wp:posOffset>109576</wp:posOffset>
                      </wp:positionV>
                      <wp:extent cx="498763" cy="281354"/>
                      <wp:effectExtent l="0" t="0" r="0" b="4445"/>
                      <wp:wrapNone/>
                      <wp:docPr id="133" name="Text Box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8763" cy="2813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850B926" w14:textId="77777777" w:rsidR="003015C7" w:rsidRPr="00DB493E" w:rsidRDefault="003015C7" w:rsidP="003F15B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6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 w:rsidRPr="003A402B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9A5617" id="Text Box 133" o:spid="_x0000_s1145" type="#_x0000_t202" style="position:absolute;left:0;text-align:left;margin-left:302.65pt;margin-top:8.65pt;width:39.25pt;height:22.1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" fillcolor="white [3212]" stroked="f" strokeweight=".5pt">
                      <v:textbox>
                        <w:txbxContent>
                          <w:p w14:paraId="0850B926" w14:textId="77777777" w:rsidR="003015C7" w:rsidRPr="00DB493E" w:rsidRDefault="003015C7" w:rsidP="003F15B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6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 w:rsidRPr="003A402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D986390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A303593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840CF7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F21AEC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CFFBC9A" w14:textId="769AFDD6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5</w:t>
            </w: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>.1</w:t>
            </w:r>
          </w:p>
          <w:p w14:paraId="79F35D39" w14:textId="77777777" w:rsidR="003015C7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4C4886" w14:textId="77777777" w:rsidR="003015C7" w:rsidRPr="007911BA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sz w:val="22"/>
                <w:szCs w:val="22"/>
              </w:rPr>
              <w:t>The two lamps in the circuit have equal resistances. The two resistors have resistances 1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  <w:r w:rsidRPr="007911BA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 w:rsidRPr="007911BA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7911BA">
              <w:rPr>
                <w:rFonts w:ascii="Arial" w:hAnsi="Arial" w:cs="Arial"/>
                <w:sz w:val="22"/>
                <w:szCs w:val="22"/>
              </w:rPr>
              <w:t xml:space="preserve">and </w:t>
            </w:r>
            <w:r>
              <w:rPr>
                <w:rFonts w:ascii="Arial" w:hAnsi="Arial" w:cs="Arial"/>
                <w:sz w:val="22"/>
                <w:szCs w:val="22"/>
              </w:rPr>
              <w:t>16</w:t>
            </w:r>
            <w:r w:rsidRPr="007911BA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 w:rsidRPr="007911BA">
              <w:rPr>
                <w:rFonts w:ascii="Arial" w:hAnsi="Arial" w:cs="Arial"/>
                <w:sz w:val="22"/>
                <w:szCs w:val="22"/>
              </w:rPr>
              <w:t>. The lamps are connected at junction X and the resistors are connected at junction Y. The current in the battery is 0.50 A.</w:t>
            </w:r>
          </w:p>
          <w:p w14:paraId="7186F70C" w14:textId="77777777" w:rsidR="003015C7" w:rsidRPr="000A29BC" w:rsidRDefault="003015C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sz w:val="22"/>
                <w:szCs w:val="22"/>
              </w:rPr>
              <w:tab/>
              <w:t xml:space="preserve">  </w:t>
            </w:r>
          </w:p>
        </w:tc>
      </w:tr>
    </w:tbl>
    <w:p w14:paraId="2F3AB25F" w14:textId="3A4AF97D" w:rsidR="003F15B1" w:rsidRDefault="003F15B1" w:rsidP="003F15B1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2715B3" w:rsidRPr="000A29BC" w14:paraId="7322E56B" w14:textId="77777777" w:rsidTr="00EB3FD5">
        <w:tc>
          <w:tcPr>
            <w:tcW w:w="484" w:type="dxa"/>
            <w:shd w:val="clear" w:color="auto" w:fill="auto"/>
          </w:tcPr>
          <w:p w14:paraId="195D8C59" w14:textId="298837B4" w:rsidR="002715B3" w:rsidRPr="000A29BC" w:rsidRDefault="002715B3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34DDE9B4" w14:textId="77777777" w:rsidR="002715B3" w:rsidRPr="000A29BC" w:rsidRDefault="002715B3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3" w:type="dxa"/>
            <w:shd w:val="clear" w:color="auto" w:fill="auto"/>
          </w:tcPr>
          <w:p w14:paraId="724D5AAF" w14:textId="77777777" w:rsidR="002715B3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13814">
              <w:rPr>
                <w:rFonts w:ascii="Arial" w:hAnsi="Arial" w:cs="Arial"/>
                <w:sz w:val="22"/>
                <w:szCs w:val="22"/>
              </w:rPr>
              <w:t xml:space="preserve">The two filament lamps are observed to take a few seconds to achieve their full brightness. Explain why this is so.  </w:t>
            </w:r>
          </w:p>
          <w:p w14:paraId="1C9CCE42" w14:textId="77777777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6A175FE" w14:textId="14030AC5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.........</w:t>
            </w:r>
          </w:p>
          <w:p w14:paraId="3B387E12" w14:textId="77777777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149487E" w14:textId="7CBA10CE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.........</w:t>
            </w:r>
          </w:p>
          <w:p w14:paraId="736EB5FA" w14:textId="77777777" w:rsidR="002715B3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483E77" w14:textId="5E4904FA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.........</w:t>
            </w:r>
          </w:p>
          <w:p w14:paraId="63915057" w14:textId="77777777" w:rsidR="002715B3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8C41636" w14:textId="7776F32E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.........</w:t>
            </w:r>
          </w:p>
          <w:p w14:paraId="7594F213" w14:textId="77777777" w:rsidR="002715B3" w:rsidRPr="000A29BC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F39834" w14:textId="5066ABE3" w:rsidR="002715B3" w:rsidRPr="000A29BC" w:rsidRDefault="002715B3" w:rsidP="002715B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........[2]</w:t>
            </w:r>
            <w:r w:rsidRPr="007911BA">
              <w:rPr>
                <w:rFonts w:ascii="Arial" w:hAnsi="Arial" w:cs="Arial"/>
                <w:sz w:val="22"/>
                <w:szCs w:val="22"/>
              </w:rPr>
              <w:tab/>
              <w:t xml:space="preserve">  </w:t>
            </w:r>
          </w:p>
        </w:tc>
      </w:tr>
    </w:tbl>
    <w:p w14:paraId="6951F87D" w14:textId="08B6C993" w:rsidR="002715B3" w:rsidRDefault="002715B3" w:rsidP="003F15B1">
      <w:pPr>
        <w:ind w:right="43"/>
        <w:rPr>
          <w:rFonts w:ascii="Arial" w:hAnsi="Arial" w:cs="Arial"/>
          <w:sz w:val="22"/>
          <w:szCs w:val="22"/>
        </w:rPr>
      </w:pPr>
    </w:p>
    <w:p w14:paraId="675FD109" w14:textId="0DDCF3A4" w:rsidR="002715B3" w:rsidRDefault="002715B3" w:rsidP="003F15B1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2715B3" w:rsidRPr="000A29BC" w14:paraId="6E446946" w14:textId="77777777" w:rsidTr="00EB3FD5">
        <w:tc>
          <w:tcPr>
            <w:tcW w:w="484" w:type="dxa"/>
            <w:shd w:val="clear" w:color="auto" w:fill="auto"/>
          </w:tcPr>
          <w:p w14:paraId="29582C10" w14:textId="77777777" w:rsidR="002715B3" w:rsidRPr="000A29BC" w:rsidRDefault="002715B3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369F3A74" w14:textId="5783201F" w:rsidR="002715B3" w:rsidRPr="000A29BC" w:rsidRDefault="002715B3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3" w:type="dxa"/>
            <w:shd w:val="clear" w:color="auto" w:fill="auto"/>
          </w:tcPr>
          <w:p w14:paraId="48294763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13814">
              <w:rPr>
                <w:rFonts w:ascii="Arial" w:hAnsi="Arial" w:cs="Arial"/>
                <w:sz w:val="22"/>
                <w:szCs w:val="22"/>
              </w:rPr>
              <w:t xml:space="preserve">Calculate the potential difference across the </w:t>
            </w:r>
            <w:r>
              <w:rPr>
                <w:rFonts w:ascii="Arial" w:hAnsi="Arial" w:cs="Arial"/>
                <w:sz w:val="22"/>
                <w:szCs w:val="22"/>
              </w:rPr>
              <w:t>16</w:t>
            </w:r>
            <w:r w:rsidRPr="00913814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 w:rsidRPr="00913814">
              <w:rPr>
                <w:rFonts w:ascii="Arial" w:hAnsi="Arial" w:cs="Arial"/>
                <w:sz w:val="22"/>
                <w:szCs w:val="22"/>
              </w:rPr>
              <w:t xml:space="preserve"> resistor. </w:t>
            </w:r>
          </w:p>
          <w:p w14:paraId="72A46A64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927ED5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1878A3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D8D517" w14:textId="77777777" w:rsidR="002715B3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739EF5" w14:textId="77777777" w:rsidR="002715B3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3A60169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90DBE8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A51270C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53FA69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EBA5C25" w14:textId="77777777" w:rsidR="002715B3" w:rsidRPr="00913814" w:rsidRDefault="002715B3" w:rsidP="002715B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765268" w14:textId="3E6DD4A7" w:rsidR="002715B3" w:rsidRPr="000A29BC" w:rsidRDefault="002715B3" w:rsidP="002715B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13814">
              <w:rPr>
                <w:rFonts w:ascii="Arial" w:hAnsi="Arial" w:cs="Arial"/>
                <w:sz w:val="22"/>
                <w:szCs w:val="22"/>
              </w:rPr>
              <w:tab/>
              <w:t>potential difference = …………………………</w:t>
            </w:r>
            <w:proofErr w:type="gramStart"/>
            <w:r w:rsidRPr="00913814">
              <w:rPr>
                <w:rFonts w:ascii="Arial" w:hAnsi="Arial" w:cs="Arial"/>
                <w:sz w:val="22"/>
                <w:szCs w:val="22"/>
              </w:rPr>
              <w:t>….V</w:t>
            </w:r>
            <w:proofErr w:type="gramEnd"/>
            <w:r w:rsidRPr="00913814">
              <w:rPr>
                <w:rFonts w:ascii="Arial" w:hAnsi="Arial" w:cs="Arial"/>
                <w:sz w:val="22"/>
                <w:szCs w:val="22"/>
              </w:rPr>
              <w:t xml:space="preserve"> [2]</w:t>
            </w:r>
            <w:r w:rsidRPr="007911BA">
              <w:rPr>
                <w:rFonts w:ascii="Arial" w:hAnsi="Arial" w:cs="Arial"/>
                <w:sz w:val="22"/>
                <w:szCs w:val="22"/>
              </w:rPr>
              <w:t xml:space="preserve">  </w:t>
            </w:r>
          </w:p>
        </w:tc>
      </w:tr>
    </w:tbl>
    <w:p w14:paraId="707B9BB0" w14:textId="5110A938" w:rsidR="002715B3" w:rsidRDefault="002715B3" w:rsidP="003F15B1">
      <w:pPr>
        <w:ind w:right="43"/>
        <w:rPr>
          <w:rFonts w:ascii="Arial" w:hAnsi="Arial" w:cs="Arial"/>
          <w:sz w:val="22"/>
          <w:szCs w:val="22"/>
        </w:rPr>
      </w:pPr>
    </w:p>
    <w:p w14:paraId="0738B3F8" w14:textId="77777777" w:rsidR="002715B3" w:rsidRDefault="002715B3" w:rsidP="003F15B1">
      <w:pPr>
        <w:ind w:right="43"/>
        <w:rPr>
          <w:rFonts w:ascii="Arial" w:hAnsi="Arial" w:cs="Arial"/>
          <w:sz w:val="22"/>
          <w:szCs w:val="22"/>
        </w:rPr>
      </w:pPr>
    </w:p>
    <w:p w14:paraId="0ABC5ED5" w14:textId="3F858BE5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0154B3ED" w14:textId="29873582" w:rsidR="001456E0" w:rsidRDefault="001456E0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431C8EB9" w14:textId="35F5C5EA" w:rsidR="001456E0" w:rsidRDefault="001456E0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1456E0" w:rsidRPr="000A29BC" w14:paraId="12F2BDA8" w14:textId="77777777" w:rsidTr="00A47DBB">
        <w:tc>
          <w:tcPr>
            <w:tcW w:w="479" w:type="dxa"/>
            <w:shd w:val="clear" w:color="auto" w:fill="auto"/>
          </w:tcPr>
          <w:p w14:paraId="46B7B68C" w14:textId="4A364F62" w:rsidR="001456E0" w:rsidRPr="000A29BC" w:rsidRDefault="001456E0" w:rsidP="00A47DBB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0E2F998" w14:textId="23931F36" w:rsidR="001456E0" w:rsidRPr="000A29BC" w:rsidRDefault="001456E0" w:rsidP="00A47DBB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559" w:type="dxa"/>
            <w:shd w:val="clear" w:color="auto" w:fill="auto"/>
          </w:tcPr>
          <w:p w14:paraId="6E8E02CC" w14:textId="77777777" w:rsidR="001456E0" w:rsidRPr="000A29BC" w:rsidRDefault="001456E0" w:rsidP="00A47DBB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22522380" w14:textId="77777777" w:rsidR="001456E0" w:rsidRPr="00913814" w:rsidRDefault="001456E0" w:rsidP="001456E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13814">
              <w:rPr>
                <w:rFonts w:ascii="Arial" w:hAnsi="Arial" w:cs="Arial"/>
                <w:sz w:val="22"/>
                <w:szCs w:val="22"/>
              </w:rPr>
              <w:t>Determine the potential difference between points X and Y.</w:t>
            </w:r>
          </w:p>
          <w:p w14:paraId="3700CB0D" w14:textId="347A95AE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DCCF386" w14:textId="1AA7482E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88C0CA" w14:textId="7F58C212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B1A31B1" w14:textId="06F0FE3D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65620B5" w14:textId="1131A296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8371E5F" w14:textId="77777777" w:rsidR="001456E0" w:rsidRPr="000A29BC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2DA3D4" w14:textId="5A25F26E" w:rsidR="001456E0" w:rsidRPr="000A29BC" w:rsidRDefault="001456E0" w:rsidP="00A47DBB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913814">
              <w:rPr>
                <w:rFonts w:ascii="Arial" w:hAnsi="Arial" w:cs="Arial"/>
                <w:sz w:val="22"/>
                <w:szCs w:val="22"/>
              </w:rPr>
              <w:t>potential difference</w:t>
            </w:r>
            <w:r>
              <w:rPr>
                <w:rFonts w:ascii="Arial" w:hAnsi="Arial" w:cs="Arial"/>
                <w:sz w:val="22"/>
                <w:szCs w:val="22"/>
              </w:rPr>
              <w:t xml:space="preserve"> = 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</w:t>
            </w:r>
            <w:proofErr w:type="gramStart"/>
            <w:r w:rsidRPr="000A29BC">
              <w:rPr>
                <w:rFonts w:ascii="Arial" w:hAnsi="Arial" w:cs="Arial"/>
                <w:sz w:val="22"/>
                <w:szCs w:val="22"/>
              </w:rPr>
              <w:t>….</w:t>
            </w:r>
            <w:r>
              <w:rPr>
                <w:rFonts w:ascii="Arial" w:hAnsi="Arial" w:cs="Arial"/>
                <w:sz w:val="22"/>
                <w:szCs w:val="22"/>
              </w:rPr>
              <w:t>V</w:t>
            </w:r>
            <w:proofErr w:type="gramEnd"/>
            <w:r w:rsidRPr="000A29BC"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</w:tc>
      </w:tr>
    </w:tbl>
    <w:p w14:paraId="33948CDE" w14:textId="77777777" w:rsidR="001961EB" w:rsidRDefault="001961EB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1456E0" w:rsidRPr="000A29BC" w14:paraId="2874B88C" w14:textId="77777777" w:rsidTr="00A47DBB">
        <w:tc>
          <w:tcPr>
            <w:tcW w:w="479" w:type="dxa"/>
            <w:shd w:val="clear" w:color="auto" w:fill="auto"/>
          </w:tcPr>
          <w:p w14:paraId="332945D6" w14:textId="77777777" w:rsidR="001456E0" w:rsidRPr="000A29BC" w:rsidRDefault="001456E0" w:rsidP="00A47DBB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168FA55" w14:textId="0029C34E" w:rsidR="001456E0" w:rsidRPr="000A29BC" w:rsidRDefault="001456E0" w:rsidP="00A47DBB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435875AE" w14:textId="5D362934" w:rsidR="001456E0" w:rsidRPr="000A29BC" w:rsidRDefault="001456E0" w:rsidP="00A47DBB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33A77625" w14:textId="0BD75306" w:rsidR="001456E0" w:rsidRPr="00913814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tate whether point X or point Y is at a higher potential. </w:t>
            </w:r>
          </w:p>
          <w:p w14:paraId="3A6C2C6E" w14:textId="493C415A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7A3E48D" w14:textId="77777777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F13A45" w14:textId="12F4826D" w:rsidR="001456E0" w:rsidRDefault="001456E0" w:rsidP="00A47DBB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…..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[1]</w:t>
            </w:r>
          </w:p>
          <w:p w14:paraId="07C4EAEA" w14:textId="5D75633D" w:rsidR="001456E0" w:rsidRPr="000A29BC" w:rsidRDefault="001456E0" w:rsidP="001456E0">
            <w:pPr>
              <w:tabs>
                <w:tab w:val="left" w:pos="3383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DD9E39F" w14:textId="77777777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8872"/>
      </w:tblGrid>
      <w:tr w:rsidR="002715B3" w:rsidRPr="000A29BC" w14:paraId="5F4021D7" w14:textId="77777777" w:rsidTr="001B4D65">
        <w:tc>
          <w:tcPr>
            <w:tcW w:w="479" w:type="dxa"/>
            <w:shd w:val="clear" w:color="auto" w:fill="auto"/>
          </w:tcPr>
          <w:p w14:paraId="1AFE2068" w14:textId="77777777" w:rsidR="002715B3" w:rsidRPr="000A29BC" w:rsidRDefault="002715B3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222E00DD" w14:textId="16D31B97" w:rsidR="002715B3" w:rsidRPr="000A29BC" w:rsidRDefault="002715B3" w:rsidP="00B32F83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d)</w:t>
            </w:r>
          </w:p>
        </w:tc>
        <w:tc>
          <w:tcPr>
            <w:tcW w:w="8872" w:type="dxa"/>
            <w:shd w:val="clear" w:color="auto" w:fill="auto"/>
          </w:tcPr>
          <w:p w14:paraId="13F8B742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w that the current in the lamps is 0.10 A.</w:t>
            </w:r>
          </w:p>
          <w:p w14:paraId="479B09C3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D24CD1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D9B2A3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A6E059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F97498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39FAE940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9D303A8" w14:textId="77777777" w:rsidR="002715B3" w:rsidRPr="000A29BC" w:rsidRDefault="002715B3" w:rsidP="00B32F83">
            <w:pPr>
              <w:tabs>
                <w:tab w:val="right" w:pos="8080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</w:tc>
      </w:tr>
    </w:tbl>
    <w:p w14:paraId="3A5F1ED4" w14:textId="77777777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8872"/>
      </w:tblGrid>
      <w:tr w:rsidR="002715B3" w:rsidRPr="000A29BC" w14:paraId="6EAA8A88" w14:textId="77777777" w:rsidTr="00FE0B83">
        <w:tc>
          <w:tcPr>
            <w:tcW w:w="479" w:type="dxa"/>
            <w:shd w:val="clear" w:color="auto" w:fill="auto"/>
          </w:tcPr>
          <w:p w14:paraId="6E2E902B" w14:textId="77777777" w:rsidR="002715B3" w:rsidRPr="000A29BC" w:rsidRDefault="002715B3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0B5DA3B5" w14:textId="422B0473" w:rsidR="002715B3" w:rsidRPr="000A29BC" w:rsidRDefault="002715B3" w:rsidP="00B32F83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e)</w:t>
            </w:r>
          </w:p>
        </w:tc>
        <w:tc>
          <w:tcPr>
            <w:tcW w:w="8872" w:type="dxa"/>
            <w:shd w:val="clear" w:color="auto" w:fill="auto"/>
          </w:tcPr>
          <w:p w14:paraId="0B681A5F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lculate the ratio</w:t>
            </w:r>
          </w:p>
          <w:p w14:paraId="27758ED4" w14:textId="77777777" w:rsidR="002715B3" w:rsidRDefault="002715B3" w:rsidP="00B32F83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3F52053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F23CF">
              <w:rPr>
                <w:rFonts w:ascii="Arial" w:hAnsi="Arial" w:cs="Arial"/>
                <w:position w:val="-28"/>
                <w:sz w:val="22"/>
                <w:szCs w:val="22"/>
              </w:rPr>
              <w:object w:dxaOrig="3900" w:dyaOrig="660" w14:anchorId="30863D8D">
                <v:shape id="_x0000_i1066" type="#_x0000_t75" style="width:174.35pt;height:30.35pt" o:ole="">
                  <v:imagedata r:id="rId86" o:title=""/>
                </v:shape>
                <o:OLEObject Type="Embed" ProgID="Equation.DSMT4" ShapeID="_x0000_i1066" DrawAspect="Content" ObjectID="_1724738411" r:id="rId87"/>
              </w:object>
            </w:r>
          </w:p>
          <w:p w14:paraId="4DE5EAAA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86865C9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28158452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5C820F62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4951B64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6748774F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62160370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18ED58E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5FA35158" w14:textId="77777777" w:rsidR="002715B3" w:rsidRDefault="002715B3" w:rsidP="00B32F83">
            <w:pPr>
              <w:tabs>
                <w:tab w:val="right" w:pos="808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177495FB" w14:textId="77777777" w:rsidR="002715B3" w:rsidRPr="000A29BC" w:rsidRDefault="002715B3" w:rsidP="00B32F83">
            <w:pPr>
              <w:tabs>
                <w:tab w:val="right" w:pos="8080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ratio = ……………………………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…[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2]</w:t>
            </w:r>
          </w:p>
        </w:tc>
      </w:tr>
    </w:tbl>
    <w:p w14:paraId="4E5C4B5E" w14:textId="77777777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8872"/>
      </w:tblGrid>
      <w:tr w:rsidR="002715B3" w:rsidRPr="000A29BC" w14:paraId="386A1875" w14:textId="77777777" w:rsidTr="00106D26">
        <w:tc>
          <w:tcPr>
            <w:tcW w:w="479" w:type="dxa"/>
            <w:shd w:val="clear" w:color="auto" w:fill="auto"/>
          </w:tcPr>
          <w:p w14:paraId="2CF9E36B" w14:textId="77777777" w:rsidR="002715B3" w:rsidRPr="000A29BC" w:rsidRDefault="002715B3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09963EF7" w14:textId="1D9BAC49" w:rsidR="002715B3" w:rsidRPr="000A29BC" w:rsidRDefault="002715B3" w:rsidP="00B32F83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f)</w:t>
            </w:r>
          </w:p>
        </w:tc>
        <w:tc>
          <w:tcPr>
            <w:tcW w:w="8872" w:type="dxa"/>
            <w:shd w:val="clear" w:color="auto" w:fill="auto"/>
          </w:tcPr>
          <w:p w14:paraId="11B4AFCF" w14:textId="04407C01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 xml:space="preserve">The 14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 xml:space="preserve"> is replaced by another resistor of higher resistance.</w:t>
            </w:r>
          </w:p>
          <w:p w14:paraId="5BC953C4" w14:textId="77777777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559F6F8D" w14:textId="716D0CCC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 xml:space="preserve">State and explain the effect, if any, of this change on the ratio in </w:t>
            </w:r>
            <w:r>
              <w:rPr>
                <w:rFonts w:ascii="Helvetica" w:hAnsi="Helvetica" w:cs="Helvetica"/>
                <w:b/>
                <w:bCs/>
                <w:sz w:val="22"/>
                <w:szCs w:val="22"/>
                <w:lang w:eastAsia="zh-CN"/>
              </w:rPr>
              <w:t>(e</w:t>
            </w:r>
            <w:r>
              <w:rPr>
                <w:rFonts w:ascii="Helvetica-Bold" w:hAnsi="Helvetica-Bold" w:cs="Helvetica-Bold"/>
                <w:b/>
                <w:bCs/>
                <w:sz w:val="22"/>
                <w:szCs w:val="22"/>
                <w:lang w:eastAsia="zh-CN"/>
              </w:rPr>
              <w:t>)</w:t>
            </w: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.</w:t>
            </w:r>
          </w:p>
          <w:p w14:paraId="60875CE5" w14:textId="77777777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4403B3E1" w14:textId="19D441D1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…………………...</w:t>
            </w:r>
          </w:p>
          <w:p w14:paraId="5D188DC9" w14:textId="77777777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3B10906D" w14:textId="77777777" w:rsidR="006B2FE7" w:rsidRDefault="006B2FE7" w:rsidP="006B2FE7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…………………...</w:t>
            </w:r>
          </w:p>
          <w:p w14:paraId="51EC156A" w14:textId="77777777" w:rsidR="006B2FE7" w:rsidRDefault="006B2FE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68FE5C25" w14:textId="77777777" w:rsidR="006B2FE7" w:rsidRDefault="006B2FE7" w:rsidP="006B2FE7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…………………...</w:t>
            </w:r>
          </w:p>
          <w:p w14:paraId="0E76EE81" w14:textId="77777777" w:rsidR="006B2FE7" w:rsidRDefault="006B2FE7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12044A10" w14:textId="0121F314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……………………</w:t>
            </w:r>
          </w:p>
          <w:p w14:paraId="499A0CD2" w14:textId="77777777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35EAB94B" w14:textId="5AB126F5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……………………</w:t>
            </w:r>
          </w:p>
          <w:p w14:paraId="08D34665" w14:textId="77777777" w:rsidR="002715B3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Helvetica" w:hAnsi="Helvetica" w:cs="Helvetica"/>
                <w:sz w:val="22"/>
                <w:szCs w:val="22"/>
                <w:lang w:eastAsia="zh-CN"/>
              </w:rPr>
            </w:pPr>
          </w:p>
          <w:p w14:paraId="2C40437F" w14:textId="579E58B8" w:rsidR="002715B3" w:rsidRPr="000A29BC" w:rsidRDefault="002715B3" w:rsidP="00B32F83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Helvetica" w:hAnsi="Helvetica" w:cs="Helvetica"/>
                <w:sz w:val="22"/>
                <w:szCs w:val="22"/>
                <w:lang w:eastAsia="zh-CN"/>
              </w:rPr>
              <w:t>…………………………………………………………………………………..……………… [2]</w:t>
            </w:r>
          </w:p>
        </w:tc>
      </w:tr>
    </w:tbl>
    <w:p w14:paraId="5939189E" w14:textId="32374762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8AA213C" w14:textId="77777777" w:rsidR="00B05A3F" w:rsidRDefault="00B05A3F" w:rsidP="003B6D3E">
      <w:pPr>
        <w:ind w:right="105"/>
        <w:jc w:val="right"/>
        <w:rPr>
          <w:rFonts w:ascii="Arial" w:hAnsi="Arial" w:cs="Arial"/>
          <w:bCs/>
          <w:sz w:val="22"/>
          <w:szCs w:val="22"/>
          <w:lang w:eastAsia="zh-CN"/>
        </w:rPr>
      </w:pPr>
      <w:r>
        <w:rPr>
          <w:rFonts w:ascii="Arial" w:hAnsi="Arial" w:cs="Arial"/>
          <w:bCs/>
          <w:sz w:val="22"/>
          <w:szCs w:val="22"/>
          <w:lang w:eastAsia="zh-CN"/>
        </w:rPr>
        <w:t>[Total: 11]</w:t>
      </w:r>
    </w:p>
    <w:p w14:paraId="0DBA5079" w14:textId="3FADEB94" w:rsidR="001961EB" w:rsidRDefault="001961EB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9274"/>
      </w:tblGrid>
      <w:tr w:rsidR="00847E40" w:rsidRPr="000A29BC" w14:paraId="3E90959E" w14:textId="77777777" w:rsidTr="00AA5832">
        <w:tc>
          <w:tcPr>
            <w:tcW w:w="478" w:type="dxa"/>
            <w:shd w:val="clear" w:color="auto" w:fill="auto"/>
          </w:tcPr>
          <w:p w14:paraId="5D99A422" w14:textId="1B759EC8" w:rsidR="00847E40" w:rsidRPr="000A29BC" w:rsidRDefault="00847E40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6</w:t>
            </w:r>
          </w:p>
        </w:tc>
        <w:tc>
          <w:tcPr>
            <w:tcW w:w="9274" w:type="dxa"/>
            <w:shd w:val="clear" w:color="auto" w:fill="auto"/>
          </w:tcPr>
          <w:p w14:paraId="0443F813" w14:textId="43645AAF" w:rsidR="00847E40" w:rsidRPr="000A29BC" w:rsidRDefault="00847E40" w:rsidP="00AB490C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783732">
              <w:rPr>
                <w:rFonts w:ascii="Arial" w:hAnsi="Arial" w:cs="Arial"/>
                <w:sz w:val="22"/>
                <w:szCs w:val="22"/>
              </w:rPr>
              <w:t xml:space="preserve">A 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 xml:space="preserve">resistance wire of uniform cross-sectional area 3.3 </w:t>
            </w:r>
            <w:r w:rsidRPr="00783732">
              <w:rPr>
                <w:rFonts w:ascii="Arial" w:eastAsia="CASymbol" w:hAnsi="Arial" w:cs="Arial"/>
                <w:sz w:val="22"/>
                <w:szCs w:val="22"/>
                <w:lang w:eastAsia="zh-CN"/>
              </w:rPr>
              <w:t xml:space="preserve">× 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>10</w:t>
            </w:r>
            <w:r w:rsidRPr="00783732"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–7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 xml:space="preserve"> m</w:t>
            </w:r>
            <w:r w:rsidRPr="00783732"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2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 xml:space="preserve"> and length 2.0 m is made of metal of resistivity 5.0 </w:t>
            </w:r>
            <w:r w:rsidRPr="00783732">
              <w:rPr>
                <w:rFonts w:ascii="Arial" w:eastAsia="CASymbol" w:hAnsi="Arial" w:cs="Arial"/>
                <w:sz w:val="22"/>
                <w:szCs w:val="22"/>
                <w:lang w:eastAsia="zh-CN"/>
              </w:rPr>
              <w:t xml:space="preserve">× 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>10</w:t>
            </w:r>
            <w:r w:rsidRPr="006C3A52"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–7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 xml:space="preserve">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 w:rsidRPr="00783732">
              <w:rPr>
                <w:rFonts w:ascii="Arial" w:eastAsia="CASymbol" w:hAnsi="Arial" w:cs="Arial"/>
                <w:sz w:val="22"/>
                <w:szCs w:val="22"/>
                <w:lang w:eastAsia="zh-CN"/>
              </w:rPr>
              <w:t xml:space="preserve"> </w:t>
            </w:r>
            <w:r w:rsidRPr="00783732">
              <w:rPr>
                <w:rFonts w:ascii="Arial" w:hAnsi="Arial" w:cs="Arial"/>
                <w:sz w:val="22"/>
                <w:szCs w:val="22"/>
                <w:lang w:eastAsia="zh-CN"/>
              </w:rPr>
              <w:t>m.</w:t>
            </w:r>
          </w:p>
        </w:tc>
      </w:tr>
    </w:tbl>
    <w:p w14:paraId="4BC8A863" w14:textId="79B3B5C7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847E40" w:rsidRPr="000A29BC" w14:paraId="32BB1FAA" w14:textId="77777777" w:rsidTr="00EB3FD5">
        <w:tc>
          <w:tcPr>
            <w:tcW w:w="478" w:type="dxa"/>
            <w:shd w:val="clear" w:color="auto" w:fill="auto"/>
          </w:tcPr>
          <w:p w14:paraId="7A4A868B" w14:textId="076DA59C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18188480" w14:textId="433348A2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2CB452AE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how that the resistance of the wire is 3.0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1CD4A84B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48F8E0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80629E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543EEA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5FE3FB2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5DE5B57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6303F9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9C72D3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EDDCCD" w14:textId="77777777" w:rsidR="00847E40" w:rsidRDefault="00847E40" w:rsidP="00847E4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F9FDBAB" w14:textId="4B3C5746" w:rsidR="00847E40" w:rsidRPr="000A29BC" w:rsidRDefault="00847E40" w:rsidP="00847E40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</w:rPr>
              <w:t>[2]</w:t>
            </w:r>
          </w:p>
        </w:tc>
      </w:tr>
    </w:tbl>
    <w:p w14:paraId="22FDB662" w14:textId="77777777" w:rsidR="00847E40" w:rsidRDefault="00847E40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847E40" w:rsidRPr="000A29BC" w14:paraId="0AF75EC2" w14:textId="77777777" w:rsidTr="00EB3FD5">
        <w:tc>
          <w:tcPr>
            <w:tcW w:w="478" w:type="dxa"/>
            <w:shd w:val="clear" w:color="auto" w:fill="auto"/>
          </w:tcPr>
          <w:p w14:paraId="11A1F077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0C92C320" w14:textId="0CFE0D03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1203953E" w14:textId="4219CF76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BA744B">
              <w:rPr>
                <w:rFonts w:ascii="Arial" w:hAnsi="Arial" w:cs="Arial"/>
                <w:sz w:val="22"/>
                <w:szCs w:val="22"/>
              </w:rPr>
              <w:t xml:space="preserve">The ends of the resistance wire in </w:t>
            </w:r>
            <w:r w:rsidRPr="00BA744B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="000B45C9">
              <w:rPr>
                <w:rFonts w:ascii="Arial" w:hAnsi="Arial" w:cs="Arial"/>
                <w:b/>
                <w:bCs/>
                <w:sz w:val="22"/>
                <w:szCs w:val="22"/>
              </w:rPr>
              <w:t>a</w:t>
            </w:r>
            <w:r w:rsidRPr="00BA744B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) </w:t>
            </w:r>
            <w:r w:rsidRPr="00BA744B">
              <w:rPr>
                <w:rFonts w:ascii="Arial" w:hAnsi="Arial" w:cs="Arial"/>
                <w:sz w:val="22"/>
                <w:szCs w:val="22"/>
              </w:rPr>
              <w:t xml:space="preserve">are connected to the terminals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Pr="00BA744B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>
              <w:rPr>
                <w:rFonts w:ascii="Arial" w:hAnsi="Arial" w:cs="Arial"/>
                <w:sz w:val="22"/>
                <w:szCs w:val="22"/>
              </w:rPr>
              <w:t>T</w:t>
            </w:r>
            <w:r w:rsidRPr="00BA744B">
              <w:rPr>
                <w:rFonts w:ascii="Arial" w:hAnsi="Arial" w:cs="Arial"/>
                <w:sz w:val="22"/>
                <w:szCs w:val="22"/>
              </w:rPr>
              <w:t xml:space="preserve"> in the circuit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BA744B">
              <w:rPr>
                <w:rFonts w:ascii="Arial" w:hAnsi="Arial" w:cs="Arial"/>
                <w:sz w:val="22"/>
                <w:szCs w:val="22"/>
              </w:rPr>
              <w:t xml:space="preserve">shown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6.1</w:t>
            </w:r>
            <w:r w:rsidRPr="00BA744B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2E81231F" w14:textId="7DBF4EB6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B2D2D8F" w14:textId="5457F851" w:rsidR="00847E40" w:rsidRDefault="001456E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211F6454" wp14:editId="5E91259F">
                      <wp:simplePos x="0" y="0"/>
                      <wp:positionH relativeFrom="column">
                        <wp:posOffset>1148439</wp:posOffset>
                      </wp:positionH>
                      <wp:positionV relativeFrom="paragraph">
                        <wp:posOffset>110462</wp:posOffset>
                      </wp:positionV>
                      <wp:extent cx="3117679" cy="2083435"/>
                      <wp:effectExtent l="0" t="0" r="6985" b="0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17679" cy="2083435"/>
                                <a:chOff x="0" y="0"/>
                                <a:chExt cx="3117679" cy="2083435"/>
                              </a:xfrm>
                            </wpg:grpSpPr>
                            <wpg:grpSp>
                              <wpg:cNvPr id="34" name="Group 34"/>
                              <wpg:cNvGrpSpPr/>
                              <wpg:grpSpPr>
                                <a:xfrm>
                                  <a:off x="0" y="0"/>
                                  <a:ext cx="3117679" cy="2083435"/>
                                  <a:chOff x="0" y="0"/>
                                  <a:chExt cx="3117679" cy="208343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67" name="Picture 167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8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46885" t="28918" r="24676" b="35780"/>
                                  <a:stretch/>
                                </pic:blipFill>
                                <pic:spPr bwMode="auto">
                                  <a:xfrm>
                                    <a:off x="133814" y="0"/>
                                    <a:ext cx="2983865" cy="208343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166" name="Text Box 166"/>
                                <wps:cNvSpPr txBox="1"/>
                                <wps:spPr>
                                  <a:xfrm>
                                    <a:off x="0" y="1405054"/>
                                    <a:ext cx="425302" cy="24809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6CBFB7" w14:textId="77777777" w:rsidR="00847E40" w:rsidRPr="00BA744B" w:rsidRDefault="00847E40" w:rsidP="00847E4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BA744B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5" name="Text Box 165"/>
                                <wps:cNvSpPr txBox="1"/>
                                <wps:spPr>
                                  <a:xfrm>
                                    <a:off x="2691161" y="1412488"/>
                                    <a:ext cx="425302" cy="24809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40CBAF2" w14:textId="77777777" w:rsidR="00847E40" w:rsidRPr="00BA744B" w:rsidRDefault="00847E40" w:rsidP="00847E40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4" name="Text Box 164"/>
                              <wps:cNvSpPr txBox="1"/>
                              <wps:spPr>
                                <a:xfrm>
                                  <a:off x="1538868" y="148725"/>
                                  <a:ext cx="651164" cy="3316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2CA6E" w14:textId="77777777" w:rsidR="00847E40" w:rsidRPr="00DB493E" w:rsidRDefault="00847E40" w:rsidP="00847E4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0.75</w:t>
                                    </w:r>
                                    <w:r w:rsidRPr="00DB493E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 xml:space="preserve"> </w:t>
                                    </w:r>
                                    <w:r w:rsidRPr="003A402B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1F6454" id="Group 38" o:spid="_x0000_s1146" style="position:absolute;left:0;text-align:left;margin-left:90.45pt;margin-top:8.7pt;width:245.5pt;height:164.05pt;z-index:251676672;mso-position-horizontal-relative:text;mso-position-vertical-relative:text" coordsize="31176,208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">
                      <v:group id="Group 34" o:spid="_x0000_s1147" style="position:absolute;width:31176;height:20834" coordsize="31176,20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shape id="Picture 167" o:spid="_x0000_s1148" type="#_x0000_t75" style="position:absolute;left:1338;width:29838;height:208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">
                          <v:imagedata r:id="rId89" o:title="" croptop="18952f" cropbottom="23449f" cropleft="30727f" cropright="16172f"/>
                        </v:shape>
                        <v:shape id="Text Box 166" o:spid="_x0000_s1149" type="#_x0000_t202" style="position:absolute;top:14050;width:4253;height:2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" fillcolor="white [3212]" stroked="f" strokeweight=".5pt">
                          <v:textbox>
                            <w:txbxContent>
                              <w:p w14:paraId="276CBFB7" w14:textId="77777777" w:rsidR="00847E40" w:rsidRPr="00BA744B" w:rsidRDefault="00847E40" w:rsidP="00847E4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BA744B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165" o:spid="_x0000_s1150" type="#_x0000_t202" style="position:absolute;left:26911;top:14124;width:4253;height:2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" fillcolor="white [3212]" stroked="f" strokeweight=".5pt">
                          <v:textbox>
                            <w:txbxContent>
                              <w:p w14:paraId="740CBAF2" w14:textId="77777777" w:rsidR="00847E40" w:rsidRPr="00BA744B" w:rsidRDefault="00847E40" w:rsidP="00847E40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64" o:spid="_x0000_s1151" type="#_x0000_t202" style="position:absolute;left:15388;top:1487;width:6512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" fillcolor="white [3212]" stroked="f" strokeweight=".5pt">
                        <v:textbox>
                          <w:txbxContent>
                            <w:p w14:paraId="66B2CA6E" w14:textId="77777777" w:rsidR="00847E40" w:rsidRPr="00DB493E" w:rsidRDefault="00847E40" w:rsidP="00847E4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0.75</w:t>
                              </w:r>
                              <w:r w:rsidRPr="00DB493E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 xml:space="preserve"> </w:t>
                              </w:r>
                              <w:r w:rsidRPr="003A402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7F39A3DB" w14:textId="01D190FB" w:rsidR="00847E40" w:rsidRDefault="00C673EC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A3DEE27" wp14:editId="2BCEC1EA">
                      <wp:simplePos x="0" y="0"/>
                      <wp:positionH relativeFrom="column">
                        <wp:posOffset>2069389</wp:posOffset>
                      </wp:positionH>
                      <wp:positionV relativeFrom="paragraph">
                        <wp:posOffset>100851</wp:posOffset>
                      </wp:positionV>
                      <wp:extent cx="615950" cy="281305"/>
                      <wp:effectExtent l="0" t="0" r="0" b="4445"/>
                      <wp:wrapNone/>
                      <wp:docPr id="184" name="Text Box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81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0AFC28" w14:textId="77777777" w:rsidR="00C673EC" w:rsidRPr="00DB493E" w:rsidRDefault="00C673EC" w:rsidP="00C673EC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.50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3DEE27" id="Text Box 184" o:spid="_x0000_s1152" type="#_x0000_t202" style="position:absolute;left:0;text-align:left;margin-left:162.95pt;margin-top:7.95pt;width:48.5pt;height:22.1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" fillcolor="white [3212]" stroked="f" strokeweight=".5pt">
                      <v:textbox>
                        <w:txbxContent>
                          <w:p w14:paraId="550AFC28" w14:textId="77777777" w:rsidR="00C673EC" w:rsidRPr="00DB493E" w:rsidRDefault="00C673EC" w:rsidP="00C673EC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.50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15011C0" w14:textId="732388BB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7C5E311" w14:textId="4B9AFBB3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DA4E7BA" w14:textId="3626993D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5AC1A2" w14:textId="240086CD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26C32F62" w14:textId="21DCAAC8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FD79AD" w14:textId="223458F5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31A8BB" w14:textId="1192F9C6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22E154" w14:textId="5112EBE5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2B33BA" w14:textId="5DF0836F" w:rsidR="00847E40" w:rsidRDefault="00AF3F6A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3943C475" wp14:editId="56F70EA1">
                      <wp:simplePos x="0" y="0"/>
                      <wp:positionH relativeFrom="column">
                        <wp:posOffset>2117008</wp:posOffset>
                      </wp:positionH>
                      <wp:positionV relativeFrom="paragraph">
                        <wp:posOffset>1905</wp:posOffset>
                      </wp:positionV>
                      <wp:extent cx="99588" cy="162232"/>
                      <wp:effectExtent l="0" t="0" r="34290" b="28575"/>
                      <wp:wrapNone/>
                      <wp:docPr id="177" name="Straight Connector 1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588" cy="16223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A616682" id="Straight Connector 177" o:spid="_x0000_s1026" style="position:absolute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6.7pt,.15pt" to="174.5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" strokecolor="black [3213]">
                      <v:stroke joinstyle="miter"/>
                    </v:line>
                  </w:pict>
                </mc:Fallback>
              </mc:AlternateContent>
            </w:r>
            <w:r w:rsidR="00C673E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336B166F" wp14:editId="03440AA7">
                      <wp:simplePos x="0" y="0"/>
                      <wp:positionH relativeFrom="column">
                        <wp:posOffset>2125345</wp:posOffset>
                      </wp:positionH>
                      <wp:positionV relativeFrom="paragraph">
                        <wp:posOffset>102345</wp:posOffset>
                      </wp:positionV>
                      <wp:extent cx="1878192" cy="427382"/>
                      <wp:effectExtent l="0" t="0" r="8255" b="0"/>
                      <wp:wrapNone/>
                      <wp:docPr id="176" name="Text Box 1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78192" cy="4273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080866" w14:textId="21F225A6" w:rsidR="00C673EC" w:rsidRPr="00DB493E" w:rsidRDefault="00C673EC" w:rsidP="00C673EC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uniform metal wire, resistance 3.0 </w:t>
                                  </w:r>
                                  <w:r w:rsidRPr="003A402B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6B166F" id="Text Box 176" o:spid="_x0000_s1153" type="#_x0000_t202" style="position:absolute;left:0;text-align:left;margin-left:167.35pt;margin-top:8.05pt;width:147.9pt;height:33.6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" fillcolor="white [3212]" stroked="f" strokeweight=".5pt">
                      <v:textbox>
                        <w:txbxContent>
                          <w:p w14:paraId="74080866" w14:textId="21F225A6" w:rsidR="00C673EC" w:rsidRPr="00DB493E" w:rsidRDefault="00C673EC" w:rsidP="00C673EC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uniform metal wire, resistance 3.0 </w:t>
                            </w:r>
                            <w:r w:rsidRPr="003A402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Symbol" w:char="F057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C6C22BC" w14:textId="1F1E3189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7D8107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CBD7C2" w14:textId="7F64F75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213519" w14:textId="473AD416" w:rsidR="00847E40" w:rsidRPr="007911BA" w:rsidRDefault="00847E40" w:rsidP="001456E0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6</w:t>
            </w: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>.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</w:p>
          <w:p w14:paraId="77FED13A" w14:textId="42230FA3" w:rsidR="00847E40" w:rsidRDefault="00847E40" w:rsidP="00847E40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05AD9369" w14:textId="77777777" w:rsidR="00847E40" w:rsidRDefault="00847E40" w:rsidP="00847E40">
            <w:pPr>
              <w:autoSpaceDE w:val="0"/>
              <w:autoSpaceDN w:val="0"/>
              <w:adjustRightInd w:val="0"/>
              <w:rPr>
                <w:rFonts w:ascii="ArialMT" w:hAnsi="ArialMT" w:cs="ArialMT"/>
                <w:sz w:val="22"/>
                <w:szCs w:val="22"/>
                <w:lang w:eastAsia="zh-CN"/>
              </w:rPr>
            </w:pPr>
          </w:p>
          <w:p w14:paraId="6EFCE800" w14:textId="0CD2508C" w:rsidR="00847E40" w:rsidRDefault="00847E40" w:rsidP="00847E4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The cell has an </w:t>
            </w:r>
            <w:proofErr w:type="spellStart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e.m.f.</w:t>
            </w:r>
            <w:proofErr w:type="spellEnd"/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 of 1.50 V and internal resistance 0.75 </w:t>
            </w:r>
            <w:r w:rsidRPr="003A402B"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 xml:space="preserve">. </w:t>
            </w:r>
          </w:p>
          <w:p w14:paraId="775D456D" w14:textId="6E01A90F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3D697F" w14:textId="68ABD536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resistance wire has 8.5×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8</w:t>
            </w:r>
            <w:r>
              <w:rPr>
                <w:rFonts w:ascii="Arial" w:hAnsi="Arial" w:cs="Arial"/>
                <w:sz w:val="22"/>
                <w:szCs w:val="22"/>
              </w:rPr>
              <w:t xml:space="preserve"> free electrons per m</w:t>
            </w:r>
            <w:r w:rsidRPr="00461F87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F23DD8"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5F051390" w14:textId="1B63E6C3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CC60C4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lculate the average drift speed of the electrons.</w:t>
            </w:r>
          </w:p>
          <w:p w14:paraId="1BA916CC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40DC508C" w14:textId="46A1F5E6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5F0AECCA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412AEABB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267BF09C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7BCA60FE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1DF7E5B0" w14:textId="77777777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4A335CB1" w14:textId="7E3474D1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53FA9387" w14:textId="46B48206" w:rsidR="00207DA1" w:rsidRDefault="00207DA1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2F77BE48" w14:textId="49C3CEBF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7C1E8B5F" w14:textId="3573C992" w:rsidR="00207DA1" w:rsidRDefault="00207DA1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1FCB8AAD" w14:textId="66E1898D" w:rsidR="00847E40" w:rsidRDefault="00847E40" w:rsidP="00847E40">
            <w:pPr>
              <w:jc w:val="both"/>
              <w:rPr>
                <w:rFonts w:ascii="Arial" w:hAnsi="Arial" w:cs="Arial"/>
                <w:i/>
                <w:iCs/>
                <w:sz w:val="22"/>
                <w:szCs w:val="22"/>
              </w:rPr>
            </w:pPr>
          </w:p>
          <w:p w14:paraId="496D8E42" w14:textId="54206C3F" w:rsidR="00847E40" w:rsidRPr="000A29BC" w:rsidRDefault="00847E40" w:rsidP="00847E40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</w:rPr>
              <w:t>speed</w:t>
            </w:r>
            <w:r w:rsidRPr="00BA744B">
              <w:rPr>
                <w:rFonts w:ascii="Arial" w:hAnsi="Arial" w:cs="Arial"/>
                <w:sz w:val="22"/>
                <w:szCs w:val="22"/>
              </w:rPr>
              <w:t xml:space="preserve"> = ……………………</w:t>
            </w:r>
            <w:proofErr w:type="gramStart"/>
            <w:r w:rsidRPr="00BA744B">
              <w:rPr>
                <w:rFonts w:ascii="Arial" w:hAnsi="Arial" w:cs="Arial"/>
                <w:sz w:val="22"/>
                <w:szCs w:val="22"/>
              </w:rPr>
              <w:t>…..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m s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F23DD8"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BA744B">
              <w:rPr>
                <w:rFonts w:ascii="Arial" w:hAnsi="Arial" w:cs="Arial"/>
                <w:sz w:val="22"/>
                <w:szCs w:val="22"/>
              </w:rPr>
              <w:t>[2]</w:t>
            </w:r>
          </w:p>
        </w:tc>
      </w:tr>
    </w:tbl>
    <w:p w14:paraId="04FA15D8" w14:textId="0924BF89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5EE6EA0" w14:textId="77777777" w:rsidR="00B05A3F" w:rsidRDefault="00B05A3F"/>
    <w:p w14:paraId="56F463EB" w14:textId="77777777" w:rsidR="00B05A3F" w:rsidRDefault="00B05A3F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847E40" w:rsidRPr="000A29BC" w14:paraId="1BB23380" w14:textId="77777777" w:rsidTr="00EB3FD5">
        <w:tc>
          <w:tcPr>
            <w:tcW w:w="478" w:type="dxa"/>
            <w:shd w:val="clear" w:color="auto" w:fill="auto"/>
          </w:tcPr>
          <w:p w14:paraId="4922D387" w14:textId="67F256AF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5819AEB2" w14:textId="31C0EC63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0BADE1EB" w14:textId="0173AB43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6C3A52">
              <w:rPr>
                <w:rFonts w:ascii="Arial" w:hAnsi="Arial" w:cs="Arial"/>
                <w:sz w:val="22"/>
                <w:szCs w:val="22"/>
              </w:rPr>
              <w:t xml:space="preserve">A galvanometer and a cell of </w:t>
            </w:r>
            <w:proofErr w:type="spellStart"/>
            <w:r w:rsidRPr="006C3A52"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 w:rsidRPr="006C3A52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C3A52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E </w:t>
            </w:r>
            <w:r w:rsidRPr="006C3A52">
              <w:rPr>
                <w:rFonts w:ascii="Arial" w:hAnsi="Arial" w:cs="Arial"/>
                <w:sz w:val="22"/>
                <w:szCs w:val="22"/>
              </w:rPr>
              <w:t xml:space="preserve">with negligible internal resistance </w:t>
            </w:r>
            <w:proofErr w:type="gramStart"/>
            <w:r w:rsidRPr="006C3A52">
              <w:rPr>
                <w:rFonts w:ascii="Arial" w:hAnsi="Arial" w:cs="Arial"/>
                <w:sz w:val="22"/>
                <w:szCs w:val="22"/>
              </w:rPr>
              <w:t>are</w:t>
            </w:r>
            <w:proofErr w:type="gramEnd"/>
            <w:r w:rsidRPr="006C3A52">
              <w:rPr>
                <w:rFonts w:ascii="Arial" w:hAnsi="Arial" w:cs="Arial"/>
                <w:sz w:val="22"/>
                <w:szCs w:val="22"/>
              </w:rPr>
              <w:t xml:space="preserve"> connected to the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C3A52">
              <w:rPr>
                <w:rFonts w:ascii="Arial" w:hAnsi="Arial" w:cs="Arial"/>
                <w:sz w:val="22"/>
                <w:szCs w:val="22"/>
              </w:rPr>
              <w:t xml:space="preserve">circuit in </w:t>
            </w:r>
            <w:r w:rsidRPr="006C3A52">
              <w:rPr>
                <w:rFonts w:ascii="Arial" w:hAnsi="Arial" w:cs="Arial"/>
                <w:b/>
                <w:bCs/>
                <w:sz w:val="22"/>
                <w:szCs w:val="22"/>
              </w:rPr>
              <w:t>(b)</w:t>
            </w:r>
            <w:r w:rsidRPr="006C3A52">
              <w:rPr>
                <w:rFonts w:ascii="Arial" w:hAnsi="Arial" w:cs="Arial"/>
                <w:sz w:val="22"/>
                <w:szCs w:val="22"/>
              </w:rPr>
              <w:t>, as shown in Fig.</w:t>
            </w:r>
            <w:r>
              <w:rPr>
                <w:rFonts w:ascii="Arial" w:hAnsi="Arial" w:cs="Arial"/>
                <w:sz w:val="22"/>
                <w:szCs w:val="22"/>
              </w:rPr>
              <w:t xml:space="preserve"> 6</w:t>
            </w:r>
            <w:r w:rsidRPr="006C3A52">
              <w:rPr>
                <w:rFonts w:ascii="Arial" w:hAnsi="Arial" w:cs="Arial"/>
                <w:sz w:val="22"/>
                <w:szCs w:val="22"/>
              </w:rPr>
              <w:t>.</w:t>
            </w:r>
            <w:r w:rsidR="00B05A3F">
              <w:rPr>
                <w:rFonts w:ascii="Arial" w:hAnsi="Arial" w:cs="Arial"/>
                <w:sz w:val="22"/>
                <w:szCs w:val="22"/>
              </w:rPr>
              <w:t>2</w:t>
            </w:r>
            <w:r w:rsidRPr="006C3A52"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28C0BBC8" w14:textId="116B67C6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F09F1B" w14:textId="68E4CA27" w:rsidR="00847E40" w:rsidRDefault="00C673EC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5AD7B312" wp14:editId="06ABF125">
                      <wp:simplePos x="0" y="0"/>
                      <wp:positionH relativeFrom="column">
                        <wp:posOffset>1444100</wp:posOffset>
                      </wp:positionH>
                      <wp:positionV relativeFrom="paragraph">
                        <wp:posOffset>147955</wp:posOffset>
                      </wp:positionV>
                      <wp:extent cx="615950" cy="281305"/>
                      <wp:effectExtent l="0" t="0" r="0" b="4445"/>
                      <wp:wrapNone/>
                      <wp:docPr id="175" name="Text Box 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950" cy="281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62CAE0" w14:textId="77777777" w:rsidR="00C673EC" w:rsidRPr="00DB493E" w:rsidRDefault="00C673EC" w:rsidP="00C673EC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.50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D7B312" id="Text Box 175" o:spid="_x0000_s1154" type="#_x0000_t202" style="position:absolute;left:0;text-align:left;margin-left:113.7pt;margin-top:11.65pt;width:48.5pt;height:22.1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" fillcolor="white [3212]" stroked="f" strokeweight=".5pt">
                      <v:textbox>
                        <w:txbxContent>
                          <w:p w14:paraId="2562CAE0" w14:textId="77777777" w:rsidR="00C673EC" w:rsidRPr="00DB493E" w:rsidRDefault="00C673EC" w:rsidP="00C673EC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.50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07DA1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74E6A647" wp14:editId="28A67F90">
                      <wp:simplePos x="0" y="0"/>
                      <wp:positionH relativeFrom="column">
                        <wp:posOffset>566685</wp:posOffset>
                      </wp:positionH>
                      <wp:positionV relativeFrom="paragraph">
                        <wp:posOffset>35890</wp:posOffset>
                      </wp:positionV>
                      <wp:extent cx="3154102" cy="2361235"/>
                      <wp:effectExtent l="0" t="0" r="8255" b="1270"/>
                      <wp:wrapNone/>
                      <wp:docPr id="136" name="Group 1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54102" cy="2361235"/>
                                <a:chOff x="0" y="0"/>
                                <a:chExt cx="3207045" cy="247586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7" name="Picture 137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9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47775" t="30784" r="25737" b="28909"/>
                                <a:stretch/>
                              </pic:blipFill>
                              <pic:spPr bwMode="auto">
                                <a:xfrm>
                                  <a:off x="189571" y="0"/>
                                  <a:ext cx="2893695" cy="247586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1399478"/>
                                  <a:ext cx="424815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767FB5" w14:textId="77777777" w:rsidR="00847E40" w:rsidRPr="00BA744B" w:rsidRDefault="00847E40" w:rsidP="00847E4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BA744B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2782230" y="1427356"/>
                                  <a:ext cx="424815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0E1E50" w14:textId="77777777" w:rsidR="00847E40" w:rsidRPr="00BA744B" w:rsidRDefault="00847E40" w:rsidP="00847E40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4E6A647" id="Group 136" o:spid="_x0000_s1155" style="position:absolute;left:0;text-align:left;margin-left:44.6pt;margin-top:2.85pt;width:248.35pt;height:185.9pt;z-index:251677696;mso-position-horizontal-relative:text;mso-position-vertical-relative:text;mso-width-relative:margin;mso-height-relative:margin" coordsize="32070,247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">
                      <v:shape id="Picture 137" o:spid="_x0000_s1156" type="#_x0000_t75" style="position:absolute;left:1895;width:28937;height:247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">
                        <v:imagedata r:id="rId91" o:title="" croptop="20175f" cropbottom="18946f" cropleft="31310f" cropright="16867f"/>
                      </v:shape>
                      <v:shape id="Text Box 138" o:spid="_x0000_s1157" type="#_x0000_t202" style="position:absolute;top:13994;width:424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" fillcolor="white [3212]" stroked="f" strokeweight=".5pt">
                        <v:textbox>
                          <w:txbxContent>
                            <w:p w14:paraId="3A767FB5" w14:textId="77777777" w:rsidR="00847E40" w:rsidRPr="00BA744B" w:rsidRDefault="00847E40" w:rsidP="00847E40">
                              <w:pPr>
                                <w:jc w:val="right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BA744B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139" o:spid="_x0000_s1158" type="#_x0000_t202" style="position:absolute;left:27822;top:14273;width:424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" fillcolor="white [3212]" stroked="f" strokeweight=".5pt">
                        <v:textbox>
                          <w:txbxContent>
                            <w:p w14:paraId="6F0E1E50" w14:textId="77777777" w:rsidR="00847E40" w:rsidRPr="00BA744B" w:rsidRDefault="00847E40" w:rsidP="00847E40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47E40" w:rsidRPr="007911BA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0EDB40D" wp14:editId="393D1A14">
                      <wp:simplePos x="0" y="0"/>
                      <wp:positionH relativeFrom="column">
                        <wp:posOffset>2123903</wp:posOffset>
                      </wp:positionH>
                      <wp:positionV relativeFrom="paragraph">
                        <wp:posOffset>153670</wp:posOffset>
                      </wp:positionV>
                      <wp:extent cx="651164" cy="331694"/>
                      <wp:effectExtent l="0" t="0" r="0" b="0"/>
                      <wp:wrapNone/>
                      <wp:docPr id="143" name="Text Box 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1164" cy="33169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0A9EB0" w14:textId="77777777" w:rsidR="00847E40" w:rsidRPr="00DB493E" w:rsidRDefault="00847E40" w:rsidP="00847E40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0.75</w:t>
                                  </w:r>
                                  <w:r w:rsidRPr="00DB493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  <w:r w:rsidRPr="003A402B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EDB40D" id="Text Box 143" o:spid="_x0000_s1159" type="#_x0000_t202" style="position:absolute;left:0;text-align:left;margin-left:167.25pt;margin-top:12.1pt;width:51.25pt;height:26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" fillcolor="white [3212]" stroked="f" strokeweight=".5pt">
                      <v:textbox>
                        <w:txbxContent>
                          <w:p w14:paraId="280A9EB0" w14:textId="77777777" w:rsidR="00847E40" w:rsidRPr="00DB493E" w:rsidRDefault="00847E40" w:rsidP="00847E40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0.75</w:t>
                            </w:r>
                            <w:r w:rsidRPr="00DB493E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  <w:r w:rsidRPr="003A402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Symbol" w:char="F057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E14922C" w14:textId="0F036F3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3860C7" w14:textId="3D485EEC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BE56E04" w14:textId="0B0E7EC0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BA3A02" w14:textId="443D8C60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506586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5396D4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CE11FE" w14:textId="4B10868D" w:rsidR="00847E40" w:rsidRDefault="00C673EC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9130ED7" wp14:editId="5006D7E3">
                      <wp:simplePos x="0" y="0"/>
                      <wp:positionH relativeFrom="column">
                        <wp:posOffset>2451625</wp:posOffset>
                      </wp:positionH>
                      <wp:positionV relativeFrom="paragraph">
                        <wp:posOffset>85725</wp:posOffset>
                      </wp:positionV>
                      <wp:extent cx="417794" cy="236153"/>
                      <wp:effectExtent l="0" t="0" r="1905" b="0"/>
                      <wp:wrapNone/>
                      <wp:docPr id="183" name="Text Box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7794" cy="23615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4349C4" w14:textId="63FA70AA" w:rsidR="00C673EC" w:rsidRPr="00BA744B" w:rsidRDefault="00C673EC" w:rsidP="00C673EC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9130ED7" id="Text Box 183" o:spid="_x0000_s1160" type="#_x0000_t202" style="position:absolute;left:0;text-align:left;margin-left:193.05pt;margin-top:6.75pt;width:32.9pt;height:18.6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" fillcolor="white [3212]" stroked="f" strokeweight=".5pt">
                      <v:textbox>
                        <w:txbxContent>
                          <w:p w14:paraId="214349C4" w14:textId="63FA70AA" w:rsidR="00C673EC" w:rsidRPr="00BA744B" w:rsidRDefault="00C673EC" w:rsidP="00C673EC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29501FC" w14:textId="4579FE9D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79E9AC" w14:textId="6657A2E1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506767A" w14:textId="69774FF5" w:rsidR="00847E40" w:rsidRDefault="00C673EC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E63137E" wp14:editId="6E6D923F">
                      <wp:simplePos x="0" y="0"/>
                      <wp:positionH relativeFrom="column">
                        <wp:posOffset>1224749</wp:posOffset>
                      </wp:positionH>
                      <wp:positionV relativeFrom="paragraph">
                        <wp:posOffset>18808</wp:posOffset>
                      </wp:positionV>
                      <wp:extent cx="379730" cy="235585"/>
                      <wp:effectExtent l="0" t="0" r="1270" b="0"/>
                      <wp:wrapNone/>
                      <wp:docPr id="179" name="Text Box 1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9730" cy="2355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F46E98" w14:textId="581033E4" w:rsidR="00C673EC" w:rsidRPr="00C673EC" w:rsidRDefault="00C673EC" w:rsidP="00C673EC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C673EC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E63137E" id="Text Box 179" o:spid="_x0000_s1161" type="#_x0000_t202" style="position:absolute;left:0;text-align:left;margin-left:96.45pt;margin-top:1.5pt;width:29.9pt;height:18.55pt;z-index:251717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" fillcolor="white [3212]" stroked="f" strokeweight=".5pt">
                      <v:textbox>
                        <w:txbxContent>
                          <w:p w14:paraId="1FF46E98" w14:textId="581033E4" w:rsidR="00C673EC" w:rsidRPr="00C673EC" w:rsidRDefault="00C673EC" w:rsidP="00C673EC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C673EC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3FBFE0F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4E7A31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B25D47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BB13E77" w14:textId="77777777" w:rsidR="00847E40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E0D85FC" w14:textId="4A160736" w:rsidR="00847E40" w:rsidRDefault="00847E40" w:rsidP="00847E40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                                                   </w:t>
            </w: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6</w:t>
            </w:r>
            <w:r w:rsidRPr="007911BA">
              <w:rPr>
                <w:rFonts w:ascii="Arial" w:hAnsi="Arial" w:cs="Arial"/>
                <w:b/>
                <w:bCs/>
                <w:sz w:val="22"/>
                <w:szCs w:val="22"/>
              </w:rPr>
              <w:t>.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</w:p>
          <w:p w14:paraId="17DA06AA" w14:textId="77777777" w:rsidR="00847E40" w:rsidRDefault="00847E40" w:rsidP="00847E40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  <w:p w14:paraId="26A1792B" w14:textId="4A1F6F45" w:rsidR="00847E40" w:rsidRPr="000A29BC" w:rsidRDefault="00847E40" w:rsidP="00B05A3F">
            <w:pPr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MT" w:hAnsi="ArialMT" w:cs="ArialMT"/>
                <w:sz w:val="22"/>
                <w:szCs w:val="22"/>
                <w:lang w:eastAsia="zh-CN"/>
              </w:rPr>
              <w:t>The galvanometer has a reading of zero when the connection P is adjusted so that the length SP is 1.4 m.</w:t>
            </w:r>
          </w:p>
        </w:tc>
      </w:tr>
    </w:tbl>
    <w:p w14:paraId="7FA6C5DB" w14:textId="77777777" w:rsidR="00847E40" w:rsidRDefault="00847E40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3F15B1" w:rsidRPr="000A29BC" w14:paraId="4146DCC9" w14:textId="77777777" w:rsidTr="00B32F83">
        <w:tc>
          <w:tcPr>
            <w:tcW w:w="479" w:type="dxa"/>
            <w:shd w:val="clear" w:color="auto" w:fill="auto"/>
          </w:tcPr>
          <w:p w14:paraId="1F11A465" w14:textId="279890D6" w:rsidR="003F15B1" w:rsidRPr="000A29BC" w:rsidRDefault="003F15B1" w:rsidP="00B32F8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02DC8C7D" w14:textId="77777777" w:rsidR="003F15B1" w:rsidRPr="000A29BC" w:rsidRDefault="003F15B1" w:rsidP="00B32F83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62064A0F" w14:textId="44B83F6E" w:rsidR="003F15B1" w:rsidRPr="000A29BC" w:rsidRDefault="003F15B1" w:rsidP="00B32F83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4F56F49E" w14:textId="77777777" w:rsidR="00847E40" w:rsidRPr="00606127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Determine the </w:t>
            </w:r>
            <w:proofErr w:type="spellStart"/>
            <w:r>
              <w:rPr>
                <w:rFonts w:ascii="Arial" w:hAnsi="Arial" w:cs="Arial"/>
                <w:color w:val="000000"/>
                <w:sz w:val="22"/>
                <w:szCs w:val="22"/>
              </w:rPr>
              <w:t>e.m.f.</w:t>
            </w:r>
            <w:proofErr w:type="spellEnd"/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  <w:r w:rsidRPr="004F5B90">
              <w:rPr>
                <w:rFonts w:ascii="Arial" w:hAnsi="Arial" w:cs="Arial"/>
                <w:i/>
                <w:iCs/>
                <w:color w:val="000000"/>
                <w:sz w:val="22"/>
                <w:szCs w:val="22"/>
              </w:rPr>
              <w:t>E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of the cell.</w:t>
            </w:r>
          </w:p>
          <w:p w14:paraId="55F31EF3" w14:textId="77777777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</w:p>
          <w:p w14:paraId="6AF72A0A" w14:textId="77777777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714B2B4" w14:textId="26EF42E9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3E6B951" w14:textId="77777777" w:rsidR="001456E0" w:rsidRDefault="001456E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0185A9C" w14:textId="77777777" w:rsidR="00847E40" w:rsidRDefault="00847E40" w:rsidP="00847E40">
            <w:pPr>
              <w:tabs>
                <w:tab w:val="right" w:pos="7644"/>
              </w:tabs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1590DDB" w14:textId="77777777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07555B6" w14:textId="77777777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0660813" w14:textId="77777777" w:rsidR="00847E40" w:rsidRDefault="00847E40" w:rsidP="00847E40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977BAD2" w14:textId="45509C8A" w:rsidR="003F15B1" w:rsidRPr="000A29BC" w:rsidRDefault="00847E40" w:rsidP="00B05A3F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e.m.f</w:t>
            </w:r>
            <w:proofErr w:type="spellEnd"/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</w:t>
            </w:r>
            <w:proofErr w:type="gramStart"/>
            <w:r w:rsidRPr="000A29BC">
              <w:rPr>
                <w:rFonts w:ascii="Arial" w:hAnsi="Arial" w:cs="Arial"/>
                <w:sz w:val="22"/>
                <w:szCs w:val="22"/>
              </w:rPr>
              <w:t>….</w:t>
            </w:r>
            <w:r>
              <w:rPr>
                <w:rFonts w:ascii="Arial" w:hAnsi="Arial" w:cs="Arial"/>
                <w:sz w:val="22"/>
                <w:szCs w:val="22"/>
              </w:rPr>
              <w:t>V</w:t>
            </w:r>
            <w:proofErr w:type="gramEnd"/>
            <w:r w:rsidRPr="000A29B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>[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>]</w:t>
            </w:r>
          </w:p>
        </w:tc>
      </w:tr>
    </w:tbl>
    <w:p w14:paraId="5690EFCC" w14:textId="6B66362D" w:rsidR="003F15B1" w:rsidRDefault="003F15B1" w:rsidP="003F15B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847E40" w:rsidRPr="000A29BC" w14:paraId="04D5FDD5" w14:textId="77777777" w:rsidTr="00EB3FD5">
        <w:tc>
          <w:tcPr>
            <w:tcW w:w="479" w:type="dxa"/>
            <w:shd w:val="clear" w:color="auto" w:fill="auto"/>
          </w:tcPr>
          <w:p w14:paraId="7CB2D6EA" w14:textId="77777777" w:rsidR="00847E40" w:rsidRPr="000A29BC" w:rsidRDefault="00847E40" w:rsidP="00EB3FD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73EBC10C" w14:textId="77777777" w:rsidR="00847E40" w:rsidRPr="000A29BC" w:rsidRDefault="00847E40" w:rsidP="00EB3FD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3659D4E2" w14:textId="71C63823" w:rsidR="00847E40" w:rsidRPr="000A29BC" w:rsidRDefault="00847E40" w:rsidP="00EB3FD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19DC08AC" w14:textId="01A7EC47" w:rsidR="00847E40" w:rsidRDefault="00847E40" w:rsidP="00207DA1">
            <w:pPr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04375">
              <w:rPr>
                <w:rFonts w:ascii="Arial" w:hAnsi="Arial" w:cs="Arial"/>
                <w:sz w:val="22"/>
                <w:szCs w:val="22"/>
              </w:rPr>
              <w:t xml:space="preserve">The circuit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6</w:t>
            </w:r>
            <w:r w:rsidRPr="00C04375">
              <w:rPr>
                <w:rFonts w:ascii="Arial" w:hAnsi="Arial" w:cs="Arial"/>
                <w:sz w:val="22"/>
                <w:szCs w:val="22"/>
              </w:rPr>
              <w:t>.</w:t>
            </w:r>
            <w:r w:rsidR="00B05A3F">
              <w:rPr>
                <w:rFonts w:ascii="Arial" w:hAnsi="Arial" w:cs="Arial"/>
                <w:sz w:val="22"/>
                <w:szCs w:val="22"/>
              </w:rPr>
              <w:t>2</w:t>
            </w:r>
            <w:r w:rsidRPr="00C04375">
              <w:rPr>
                <w:rFonts w:ascii="Arial" w:hAnsi="Arial" w:cs="Arial"/>
                <w:sz w:val="22"/>
                <w:szCs w:val="22"/>
              </w:rPr>
              <w:t xml:space="preserve"> is modified by replacing the original resistance wire with a second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04375">
              <w:rPr>
                <w:rFonts w:ascii="Arial" w:hAnsi="Arial" w:cs="Arial"/>
                <w:sz w:val="22"/>
                <w:szCs w:val="22"/>
              </w:rPr>
              <w:t>resistance wire. The second wire has the same length as the original wire and is made of the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04375">
              <w:rPr>
                <w:rFonts w:ascii="Arial" w:hAnsi="Arial" w:cs="Arial"/>
                <w:sz w:val="22"/>
                <w:szCs w:val="22"/>
              </w:rPr>
              <w:t>same metal.</w:t>
            </w:r>
          </w:p>
          <w:p w14:paraId="29457392" w14:textId="77777777" w:rsidR="00847E40" w:rsidRPr="00C04375" w:rsidRDefault="00847E40" w:rsidP="00207DA1">
            <w:pPr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86F6DA5" w14:textId="77777777" w:rsidR="00847E40" w:rsidRPr="00C04375" w:rsidRDefault="00847E40" w:rsidP="00207DA1">
            <w:pPr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04375">
              <w:rPr>
                <w:rFonts w:ascii="Arial" w:hAnsi="Arial" w:cs="Arial"/>
                <w:sz w:val="22"/>
                <w:szCs w:val="22"/>
              </w:rPr>
              <w:t>The second wire has a smaller cross-sectional area than the original wire.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04375">
              <w:rPr>
                <w:rFonts w:ascii="Arial" w:hAnsi="Arial" w:cs="Arial"/>
                <w:sz w:val="22"/>
                <w:szCs w:val="22"/>
              </w:rPr>
              <w:t>Connection P is adjusted on the second wire so that the galvanometer has a reading of zero.</w:t>
            </w:r>
          </w:p>
          <w:p w14:paraId="15CE4955" w14:textId="77777777" w:rsidR="00847E40" w:rsidRDefault="00847E40" w:rsidP="00207DA1">
            <w:pPr>
              <w:ind w:left="5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9BB8C4" w14:textId="77777777" w:rsidR="00847E40" w:rsidRDefault="00847E40" w:rsidP="00207DA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04375">
              <w:rPr>
                <w:rFonts w:ascii="Arial" w:hAnsi="Arial" w:cs="Arial"/>
                <w:sz w:val="22"/>
                <w:szCs w:val="22"/>
              </w:rPr>
              <w:t xml:space="preserve">State and explain whether length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Pr="00C04375">
              <w:rPr>
                <w:rFonts w:ascii="Arial" w:hAnsi="Arial" w:cs="Arial"/>
                <w:sz w:val="22"/>
                <w:szCs w:val="22"/>
              </w:rPr>
              <w:t>P for the second wire is shorter than, longer than or the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04375">
              <w:rPr>
                <w:rFonts w:ascii="Arial" w:hAnsi="Arial" w:cs="Arial"/>
                <w:sz w:val="22"/>
                <w:szCs w:val="22"/>
              </w:rPr>
              <w:t xml:space="preserve">same as length 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Pr="00C04375">
              <w:rPr>
                <w:rFonts w:ascii="Arial" w:hAnsi="Arial" w:cs="Arial"/>
                <w:sz w:val="22"/>
                <w:szCs w:val="22"/>
              </w:rPr>
              <w:t>P for the original wire when the galvanometer reading is zero.</w:t>
            </w:r>
          </w:p>
          <w:p w14:paraId="6E3FDD83" w14:textId="77777777" w:rsidR="00847E40" w:rsidRDefault="00847E40" w:rsidP="00847E40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</w:rPr>
            </w:pPr>
          </w:p>
          <w:p w14:paraId="68F85A6A" w14:textId="77777777" w:rsidR="00B05A3F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.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</w:t>
            </w:r>
          </w:p>
          <w:p w14:paraId="2558CD32" w14:textId="77777777" w:rsidR="00B05A3F" w:rsidRDefault="00B05A3F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90F202D" w14:textId="77777777" w:rsidR="00B05A3F" w:rsidRDefault="00847E40" w:rsidP="00B05A3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</w:t>
            </w:r>
          </w:p>
          <w:p w14:paraId="215C39F3" w14:textId="77777777" w:rsidR="00B05A3F" w:rsidRDefault="00B05A3F" w:rsidP="00B05A3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E1A6B6" w14:textId="77777777" w:rsidR="00B05A3F" w:rsidRDefault="00B05A3F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="00847E40"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...</w:t>
            </w:r>
            <w:r w:rsidR="00847E40">
              <w:rPr>
                <w:rFonts w:ascii="Arial" w:hAnsi="Arial" w:cs="Arial"/>
                <w:sz w:val="22"/>
                <w:szCs w:val="22"/>
              </w:rPr>
              <w:t>...................</w:t>
            </w:r>
            <w:r w:rsidR="00847E40" w:rsidRPr="000A29BC">
              <w:rPr>
                <w:rFonts w:ascii="Arial" w:hAnsi="Arial" w:cs="Arial"/>
                <w:sz w:val="22"/>
                <w:szCs w:val="22"/>
              </w:rPr>
              <w:t>…………………</w:t>
            </w:r>
          </w:p>
          <w:p w14:paraId="2D0122B6" w14:textId="77777777" w:rsidR="00B05A3F" w:rsidRDefault="00B05A3F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3695A4" w14:textId="77777777" w:rsidR="00B05A3F" w:rsidRDefault="00847E40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.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…</w:t>
            </w:r>
          </w:p>
          <w:p w14:paraId="4059D029" w14:textId="77777777" w:rsidR="00B05A3F" w:rsidRDefault="00B05A3F" w:rsidP="00847E4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8CACA87" w14:textId="36C85B76" w:rsidR="00B05A3F" w:rsidRDefault="00847E40" w:rsidP="00B05A3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……….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</w:t>
            </w:r>
          </w:p>
          <w:p w14:paraId="3F697D1B" w14:textId="77777777" w:rsidR="00B05A3F" w:rsidRDefault="00B05A3F" w:rsidP="00B05A3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BD42681" w14:textId="79FA7797" w:rsidR="00847E40" w:rsidRPr="000A29BC" w:rsidRDefault="00847E40" w:rsidP="00B05A3F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</w:t>
            </w:r>
            <w:r w:rsidR="00B05A3F">
              <w:rPr>
                <w:rFonts w:ascii="Arial" w:hAnsi="Arial" w:cs="Arial"/>
                <w:sz w:val="22"/>
                <w:szCs w:val="22"/>
              </w:rPr>
              <w:t>..........................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="00B05A3F">
              <w:rPr>
                <w:rFonts w:ascii="Arial" w:hAnsi="Arial" w:cs="Arial"/>
                <w:sz w:val="22"/>
                <w:szCs w:val="22"/>
              </w:rPr>
              <w:t xml:space="preserve">....................... </w:t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023124D" w14:textId="01849ECB" w:rsidR="003B6944" w:rsidRDefault="003F15B1" w:rsidP="00960F1E">
      <w:pPr>
        <w:ind w:right="43"/>
        <w:jc w:val="right"/>
        <w:rPr>
          <w:rFonts w:ascii="Arial" w:hAnsi="Arial" w:cs="Arial"/>
          <w:bCs/>
          <w:sz w:val="22"/>
          <w:szCs w:val="22"/>
          <w:lang w:eastAsia="zh-CN"/>
        </w:rPr>
      </w:pPr>
      <w:r>
        <w:rPr>
          <w:rFonts w:ascii="Arial" w:hAnsi="Arial" w:cs="Arial"/>
          <w:bCs/>
          <w:sz w:val="22"/>
          <w:szCs w:val="22"/>
          <w:lang w:eastAsia="zh-CN"/>
        </w:rPr>
        <w:t xml:space="preserve">                                                                                                                                  [Total: </w:t>
      </w:r>
      <w:r w:rsidR="00B05A3F">
        <w:rPr>
          <w:rFonts w:ascii="Arial" w:hAnsi="Arial" w:cs="Arial"/>
          <w:bCs/>
          <w:sz w:val="22"/>
          <w:szCs w:val="22"/>
          <w:lang w:eastAsia="zh-CN"/>
        </w:rPr>
        <w:t>9</w:t>
      </w:r>
      <w:r>
        <w:rPr>
          <w:rFonts w:ascii="Arial" w:hAnsi="Arial" w:cs="Arial"/>
          <w:bCs/>
          <w:sz w:val="22"/>
          <w:szCs w:val="22"/>
          <w:lang w:eastAsia="zh-CN"/>
        </w:rPr>
        <w:t>]</w:t>
      </w:r>
    </w:p>
    <w:p w14:paraId="5BF392DD" w14:textId="5016C0D5" w:rsidR="001D2B77" w:rsidRDefault="00574FF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1E1FD05" wp14:editId="1492AAD5">
                <wp:simplePos x="0" y="0"/>
                <wp:positionH relativeFrom="column">
                  <wp:posOffset>2257063</wp:posOffset>
                </wp:positionH>
                <wp:positionV relativeFrom="paragraph">
                  <wp:posOffset>-27956</wp:posOffset>
                </wp:positionV>
                <wp:extent cx="1625600" cy="38735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A6ED14" w14:textId="77777777" w:rsidR="00574FF7" w:rsidRPr="00E765EC" w:rsidRDefault="00574FF7" w:rsidP="00574FF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E1FD05" id="Text Box 48" o:spid="_x0000_s1162" type="#_x0000_t202" style="position:absolute;left:0;text-align:left;margin-left:177.7pt;margin-top:-2.2pt;width:128pt;height:30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" filled="f" stroked="f" strokeweight=".5pt">
                <v:textbox>
                  <w:txbxContent>
                    <w:p w14:paraId="12A6ED14" w14:textId="77777777" w:rsidR="00574FF7" w:rsidRPr="00E765EC" w:rsidRDefault="00574FF7" w:rsidP="00574FF7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</w:p>
    <w:p w14:paraId="2A8D9508" w14:textId="66E05918" w:rsidR="00207DA1" w:rsidRDefault="00207DA1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1D3FEC34" w14:textId="4DB2D005" w:rsidR="00207DA1" w:rsidRDefault="00207DA1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3AACA2CD" w14:textId="0AC8B00E" w:rsidR="00207DA1" w:rsidRDefault="00207DA1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439EB4A3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0FC83C92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1559778F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220F416D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44DA6DB6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1223A302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06AC9CBD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22392740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6B6C6C4A" w14:textId="77777777" w:rsidR="001D2B77" w:rsidRDefault="001D2B77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277CC7B0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5E85345C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42D5DCAA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2BFC4822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18AB4A8D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068CFCC1" w14:textId="77777777" w:rsidR="00031E86" w:rsidRDefault="00031E86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69BE5FEF" w14:textId="77777777" w:rsidR="00E6010F" w:rsidRDefault="00E6010F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3261BBA0" w14:textId="13F08A9E" w:rsidR="003B6D3E" w:rsidRDefault="003B6D3E" w:rsidP="001D2B77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  <w:r>
        <w:rPr>
          <w:rFonts w:ascii="Arial" w:hAnsi="Arial" w:cs="Arial"/>
          <w:b/>
          <w:sz w:val="22"/>
          <w:szCs w:val="22"/>
          <w:lang w:eastAsia="zh-CN"/>
        </w:rPr>
        <w:br w:type="page"/>
      </w:r>
    </w:p>
    <w:p w14:paraId="0BF0C991" w14:textId="53EC7C19" w:rsidR="00977E2C" w:rsidRDefault="00977E2C" w:rsidP="00977E2C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  <w:r>
        <w:rPr>
          <w:rFonts w:ascii="Arial" w:hAnsi="Arial" w:cs="Arial"/>
          <w:b/>
          <w:sz w:val="22"/>
          <w:szCs w:val="22"/>
          <w:lang w:eastAsia="zh-CN"/>
        </w:rPr>
        <w:lastRenderedPageBreak/>
        <w:t>Section B</w:t>
      </w:r>
    </w:p>
    <w:p w14:paraId="2F717C25" w14:textId="77777777" w:rsidR="00977E2C" w:rsidRDefault="00977E2C" w:rsidP="00977E2C">
      <w:pPr>
        <w:jc w:val="center"/>
        <w:rPr>
          <w:rFonts w:ascii="Arial" w:hAnsi="Arial" w:cs="Arial"/>
          <w:b/>
          <w:sz w:val="22"/>
          <w:szCs w:val="22"/>
          <w:lang w:eastAsia="zh-CN"/>
        </w:rPr>
      </w:pPr>
    </w:p>
    <w:p w14:paraId="2FB46152" w14:textId="77777777" w:rsidR="00977E2C" w:rsidRDefault="00977E2C" w:rsidP="00977E2C">
      <w:pPr>
        <w:ind w:right="43"/>
        <w:jc w:val="center"/>
        <w:rPr>
          <w:rFonts w:ascii="Arial" w:hAnsi="Arial" w:cs="Arial"/>
          <w:bCs/>
          <w:sz w:val="22"/>
          <w:szCs w:val="22"/>
          <w:lang w:eastAsia="zh-CN"/>
        </w:rPr>
      </w:pPr>
      <w:r>
        <w:rPr>
          <w:rFonts w:ascii="Arial" w:hAnsi="Arial" w:cs="Arial"/>
          <w:bCs/>
          <w:sz w:val="22"/>
          <w:szCs w:val="22"/>
          <w:lang w:eastAsia="zh-CN"/>
        </w:rPr>
        <w:t xml:space="preserve">Answer </w:t>
      </w:r>
      <w:r>
        <w:rPr>
          <w:rFonts w:ascii="Arial" w:hAnsi="Arial" w:cs="Arial"/>
          <w:b/>
          <w:sz w:val="22"/>
          <w:szCs w:val="22"/>
          <w:lang w:eastAsia="zh-CN"/>
        </w:rPr>
        <w:t>o</w:t>
      </w:r>
      <w:r w:rsidR="009A1DD5">
        <w:rPr>
          <w:rFonts w:ascii="Arial" w:hAnsi="Arial" w:cs="Arial"/>
          <w:b/>
          <w:sz w:val="22"/>
          <w:szCs w:val="22"/>
          <w:lang w:eastAsia="zh-CN"/>
        </w:rPr>
        <w:t>ne</w:t>
      </w:r>
      <w:r>
        <w:rPr>
          <w:rFonts w:ascii="Arial" w:hAnsi="Arial" w:cs="Arial"/>
          <w:bCs/>
          <w:sz w:val="22"/>
          <w:szCs w:val="22"/>
          <w:lang w:eastAsia="zh-CN"/>
        </w:rPr>
        <w:t xml:space="preserve"> question from this Section in the spaces provided.</w:t>
      </w:r>
    </w:p>
    <w:p w14:paraId="36066460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2E458BB2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AA45D3" w:rsidRPr="000A29BC" w14:paraId="0E687DB9" w14:textId="77777777" w:rsidTr="00995AE2">
        <w:tc>
          <w:tcPr>
            <w:tcW w:w="478" w:type="dxa"/>
            <w:shd w:val="clear" w:color="auto" w:fill="auto"/>
          </w:tcPr>
          <w:p w14:paraId="2876E32E" w14:textId="6D4F2074" w:rsidR="00B05A3F" w:rsidRPr="000A29BC" w:rsidRDefault="00B05A3F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408" w:type="dxa"/>
            <w:shd w:val="clear" w:color="auto" w:fill="auto"/>
          </w:tcPr>
          <w:p w14:paraId="73F62A4F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45C2074B" w14:textId="111A2DA3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>.1 shows two identical coils mounted next to each other and passing through a horizontal board. The currents in the two coils are equal.</w:t>
            </w:r>
          </w:p>
          <w:p w14:paraId="3F9EA5FB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45270F0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3F2DEE9B" wp14:editId="343D71E2">
                      <wp:simplePos x="0" y="0"/>
                      <wp:positionH relativeFrom="column">
                        <wp:posOffset>4172304</wp:posOffset>
                      </wp:positionH>
                      <wp:positionV relativeFrom="paragraph">
                        <wp:posOffset>892472</wp:posOffset>
                      </wp:positionV>
                      <wp:extent cx="833377" cy="237281"/>
                      <wp:effectExtent l="0" t="0" r="5080" b="0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3377" cy="23728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12107E" w14:textId="77777777" w:rsidR="00AA45D3" w:rsidRPr="0054099D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boar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F2DEE9B" id="Text Box 203" o:spid="_x0000_s1163" type="#_x0000_t202" style="position:absolute;left:0;text-align:left;margin-left:328.55pt;margin-top:70.25pt;width:65.6pt;height:18.7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" fillcolor="white [3201]" stroked="f" strokeweight=".5pt">
                      <v:textbox>
                        <w:txbxContent>
                          <w:p w14:paraId="3512107E" w14:textId="77777777" w:rsidR="00AA45D3" w:rsidRPr="0054099D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boar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7676B6C" wp14:editId="3446AF23">
                  <wp:extent cx="4074289" cy="1987688"/>
                  <wp:effectExtent l="0" t="0" r="2540" b="0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0531" cy="1990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C39077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89E093" w14:textId="51D082F1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DB774F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DB774F">
              <w:rPr>
                <w:rFonts w:ascii="Arial" w:hAnsi="Arial" w:cs="Arial"/>
                <w:b/>
                <w:bCs/>
                <w:sz w:val="22"/>
                <w:szCs w:val="22"/>
              </w:rPr>
              <w:t>.1</w:t>
            </w:r>
          </w:p>
          <w:p w14:paraId="1A793BD9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  <w:p w14:paraId="37F9C282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eparation of the two coils is equal to their radii and the magnetic field in the area labelled A is uniform.</w:t>
            </w:r>
          </w:p>
          <w:p w14:paraId="03A7C46E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</w:p>
          <w:p w14:paraId="56276336" w14:textId="6BAFB5F4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On 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>.2 draw the magnetic field pattern due to the currents over the whole area of the board.</w:t>
            </w:r>
          </w:p>
          <w:p w14:paraId="4015F1BF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</w:p>
          <w:p w14:paraId="24E81224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</w:p>
          <w:p w14:paraId="760CBC2D" w14:textId="77777777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87C3504" wp14:editId="16B9A8DC">
                  <wp:extent cx="3861353" cy="3236181"/>
                  <wp:effectExtent l="0" t="0" r="6350" b="254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4007" cy="3246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9C0707" w14:textId="26FC8A77" w:rsidR="00AA45D3" w:rsidRPr="00294059" w:rsidRDefault="00AA45D3" w:rsidP="00995AE2">
            <w:pPr>
              <w:tabs>
                <w:tab w:val="left" w:pos="8367"/>
                <w:tab w:val="right" w:pos="8650"/>
              </w:tabs>
              <w:adjustRightInd w:val="0"/>
              <w:snapToGrid w:val="0"/>
              <w:ind w:left="404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294059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294059">
              <w:rPr>
                <w:rFonts w:ascii="Arial" w:hAnsi="Arial" w:cs="Arial"/>
                <w:b/>
                <w:bCs/>
                <w:sz w:val="22"/>
                <w:szCs w:val="22"/>
              </w:rPr>
              <w:t>.2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ab/>
            </w:r>
            <w:r w:rsidRPr="001E300A">
              <w:rPr>
                <w:rFonts w:ascii="Arial" w:hAnsi="Arial" w:cs="Arial"/>
                <w:sz w:val="22"/>
                <w:szCs w:val="22"/>
              </w:rPr>
              <w:t>[3]</w:t>
            </w:r>
          </w:p>
          <w:p w14:paraId="39C67AF9" w14:textId="77777777" w:rsidR="00AA45D3" w:rsidRPr="00DB774F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59ABDED3" w14:textId="77777777" w:rsidR="00AA45D3" w:rsidRDefault="00AA45D3" w:rsidP="00AA45D3">
      <w:pPr>
        <w:spacing w:after="160" w:line="259" w:lineRule="auto"/>
        <w:rPr>
          <w:rFonts w:ascii="Arial" w:hAnsi="Arial" w:cs="Arial"/>
          <w:bCs/>
          <w:sz w:val="22"/>
          <w:szCs w:val="22"/>
          <w:lang w:eastAsia="zh-CN"/>
        </w:rPr>
      </w:pPr>
    </w:p>
    <w:p w14:paraId="31901C78" w14:textId="77777777" w:rsidR="00AA45D3" w:rsidRDefault="00AA45D3" w:rsidP="00AA45D3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3"/>
        <w:gridCol w:w="411"/>
        <w:gridCol w:w="8858"/>
      </w:tblGrid>
      <w:tr w:rsidR="00AA45D3" w:rsidRPr="000A29BC" w14:paraId="17609415" w14:textId="77777777" w:rsidTr="00995AE2">
        <w:tc>
          <w:tcPr>
            <w:tcW w:w="483" w:type="dxa"/>
            <w:shd w:val="clear" w:color="auto" w:fill="auto"/>
          </w:tcPr>
          <w:p w14:paraId="00A0FCF1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11" w:type="dxa"/>
            <w:shd w:val="clear" w:color="auto" w:fill="auto"/>
          </w:tcPr>
          <w:p w14:paraId="3B1458C2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58" w:type="dxa"/>
            <w:shd w:val="clear" w:color="auto" w:fill="auto"/>
          </w:tcPr>
          <w:p w14:paraId="3DF7233F" w14:textId="7F71D635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D1AD5">
              <w:rPr>
                <w:rFonts w:ascii="Arial" w:hAnsi="Arial" w:cs="Arial"/>
                <w:sz w:val="22"/>
                <w:szCs w:val="22"/>
              </w:rPr>
              <w:t>Two long</w:t>
            </w:r>
            <w:r w:rsidR="008D7373">
              <w:rPr>
                <w:rFonts w:ascii="Arial" w:hAnsi="Arial" w:cs="Arial"/>
                <w:sz w:val="22"/>
                <w:szCs w:val="22"/>
              </w:rPr>
              <w:t xml:space="preserve"> parallel</w:t>
            </w:r>
            <w:r w:rsidRPr="000D1AD5">
              <w:rPr>
                <w:rFonts w:ascii="Arial" w:hAnsi="Arial" w:cs="Arial"/>
                <w:sz w:val="22"/>
                <w:szCs w:val="22"/>
              </w:rPr>
              <w:t xml:space="preserve"> identical wires, wire X and Y are held </w:t>
            </w:r>
            <w:r w:rsidR="008D7373">
              <w:rPr>
                <w:rFonts w:ascii="Arial" w:hAnsi="Arial" w:cs="Arial"/>
                <w:sz w:val="22"/>
                <w:szCs w:val="22"/>
              </w:rPr>
              <w:t xml:space="preserve">with one </w:t>
            </w:r>
            <w:r w:rsidRPr="000D1AD5">
              <w:rPr>
                <w:rFonts w:ascii="Arial" w:hAnsi="Arial" w:cs="Arial"/>
                <w:sz w:val="22"/>
                <w:szCs w:val="22"/>
              </w:rPr>
              <w:t xml:space="preserve">directly above </w:t>
            </w:r>
            <w:r w:rsidR="008D7373">
              <w:rPr>
                <w:rFonts w:ascii="Arial" w:hAnsi="Arial" w:cs="Arial"/>
                <w:sz w:val="22"/>
                <w:szCs w:val="22"/>
              </w:rPr>
              <w:t>the</w:t>
            </w:r>
            <w:r w:rsidRPr="000D1AD5">
              <w:rPr>
                <w:rFonts w:ascii="Arial" w:hAnsi="Arial" w:cs="Arial"/>
                <w:sz w:val="22"/>
                <w:szCs w:val="22"/>
              </w:rPr>
              <w:t xml:space="preserve"> other on a table. </w:t>
            </w:r>
          </w:p>
          <w:p w14:paraId="4D0FEAA6" w14:textId="77777777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A9B612" w14:textId="01E74FF0" w:rsidR="000D1AD5" w:rsidRPr="000D1AD5" w:rsidRDefault="007D06BF" w:rsidP="000D1AD5">
            <w:pPr>
              <w:tabs>
                <w:tab w:val="right" w:pos="8650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current in wire X is 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>90 A</w:t>
            </w:r>
            <w:r w:rsidR="00604EB7">
              <w:rPr>
                <w:rFonts w:ascii="Arial" w:hAnsi="Arial" w:cs="Arial"/>
                <w:sz w:val="22"/>
                <w:szCs w:val="22"/>
              </w:rPr>
              <w:t>. The c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urrent </w:t>
            </w:r>
            <w:r>
              <w:rPr>
                <w:rFonts w:ascii="Arial" w:hAnsi="Arial" w:cs="Arial"/>
                <w:sz w:val="22"/>
                <w:szCs w:val="22"/>
              </w:rPr>
              <w:t>in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 wire Y is 60</w:t>
            </w:r>
            <w:r w:rsidR="00CC5B27">
              <w:rPr>
                <w:rFonts w:ascii="Arial" w:hAnsi="Arial" w:cs="Arial"/>
                <w:sz w:val="22"/>
                <w:szCs w:val="22"/>
              </w:rPr>
              <w:t> 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>A</w:t>
            </w:r>
            <w:r w:rsidR="00604EB7">
              <w:rPr>
                <w:rFonts w:ascii="Arial" w:hAnsi="Arial" w:cs="Arial"/>
                <w:sz w:val="22"/>
                <w:szCs w:val="22"/>
              </w:rPr>
              <w:t xml:space="preserve"> and is in opposite direction to the current in wire X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. Wire Y is held in suspension magnetically at </w:t>
            </w:r>
            <w:proofErr w:type="gramStart"/>
            <w:r w:rsidR="000D1AD5" w:rsidRPr="000D1AD5">
              <w:rPr>
                <w:rFonts w:ascii="Arial" w:hAnsi="Arial" w:cs="Arial"/>
                <w:sz w:val="22"/>
                <w:szCs w:val="22"/>
              </w:rPr>
              <w:t>a distance of 5.0</w:t>
            </w:r>
            <w:proofErr w:type="gramEnd"/>
            <w:r w:rsidR="003E70C2">
              <w:rPr>
                <w:rFonts w:ascii="Arial" w:hAnsi="Arial" w:cs="Arial"/>
                <w:sz w:val="22"/>
                <w:szCs w:val="22"/>
              </w:rPr>
              <w:t> 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cm above the wire </w:t>
            </w:r>
            <w:r w:rsidR="00875D49">
              <w:rPr>
                <w:rFonts w:ascii="Arial" w:hAnsi="Arial" w:cs="Arial"/>
                <w:sz w:val="22"/>
                <w:szCs w:val="22"/>
              </w:rPr>
              <w:t xml:space="preserve">X 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as shown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 w:rsidR="000D1AD5" w:rsidRPr="000D1AD5">
              <w:rPr>
                <w:rFonts w:ascii="Arial" w:hAnsi="Arial" w:cs="Arial"/>
                <w:sz w:val="22"/>
                <w:szCs w:val="22"/>
              </w:rPr>
              <w:t xml:space="preserve">.3. </w:t>
            </w:r>
          </w:p>
          <w:p w14:paraId="67BAD396" w14:textId="0422EC2F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55415DC" w14:textId="4ACB6B1D" w:rsidR="000D1AD5" w:rsidRPr="000D1AD5" w:rsidRDefault="00CC25C9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BD50C6" wp14:editId="6B8FBCE9">
                      <wp:simplePos x="0" y="0"/>
                      <wp:positionH relativeFrom="column">
                        <wp:posOffset>2638076</wp:posOffset>
                      </wp:positionH>
                      <wp:positionV relativeFrom="paragraph">
                        <wp:posOffset>69769</wp:posOffset>
                      </wp:positionV>
                      <wp:extent cx="625033" cy="318304"/>
                      <wp:effectExtent l="0" t="0" r="0" b="5715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25033" cy="3183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319279" w14:textId="57B72DCB" w:rsidR="00CC25C9" w:rsidRPr="00CC25C9" w:rsidRDefault="00CC25C9" w:rsidP="00CC25C9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60 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1BD50C6" id="Text Box 161" o:spid="_x0000_s1164" type="#_x0000_t202" style="position:absolute;left:0;text-align:left;margin-left:207.7pt;margin-top:5.5pt;width:49.2pt;height:25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" filled="f" stroked="f" strokeweight=".5pt">
                      <v:textbox>
                        <w:txbxContent>
                          <w:p w14:paraId="3D319279" w14:textId="57B72DCB" w:rsidR="00CC25C9" w:rsidRPr="00CC25C9" w:rsidRDefault="00CC25C9" w:rsidP="00CC25C9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60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FB368F0" wp14:editId="044F314E">
                      <wp:simplePos x="0" y="0"/>
                      <wp:positionH relativeFrom="column">
                        <wp:posOffset>870381</wp:posOffset>
                      </wp:positionH>
                      <wp:positionV relativeFrom="paragraph">
                        <wp:posOffset>116609</wp:posOffset>
                      </wp:positionV>
                      <wp:extent cx="750876" cy="229643"/>
                      <wp:effectExtent l="0" t="0" r="0" b="0"/>
                      <wp:wrapNone/>
                      <wp:docPr id="152" name="Text Box 1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0876" cy="2296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58D7D03" w14:textId="16A3AB7D" w:rsidR="000D1AD5" w:rsidRPr="000D1AD5" w:rsidRDefault="000D1AD5" w:rsidP="000D1AD5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B368F0" id="Text Box 152" o:spid="_x0000_s1165" type="#_x0000_t202" style="position:absolute;left:0;text-align:left;margin-left:68.55pt;margin-top:9.2pt;width:59.1pt;height:18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" filled="f" stroked="f" strokeweight=".5pt">
                      <v:textbox>
                        <w:txbxContent>
                          <w:p w14:paraId="158D7D03" w14:textId="16A3AB7D" w:rsidR="000D1AD5" w:rsidRPr="000D1AD5" w:rsidRDefault="000D1AD5" w:rsidP="000D1AD5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5D74FC6" w14:textId="49872C46" w:rsidR="000D1AD5" w:rsidRPr="000D1AD5" w:rsidRDefault="003E70C2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AD1B577" wp14:editId="6D233E25">
                      <wp:simplePos x="0" y="0"/>
                      <wp:positionH relativeFrom="column">
                        <wp:posOffset>2534920</wp:posOffset>
                      </wp:positionH>
                      <wp:positionV relativeFrom="paragraph">
                        <wp:posOffset>127072</wp:posOffset>
                      </wp:positionV>
                      <wp:extent cx="92710" cy="176059"/>
                      <wp:effectExtent l="0" t="0" r="21590" b="33655"/>
                      <wp:wrapNone/>
                      <wp:docPr id="154" name="Group 1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flipH="1">
                                <a:off x="0" y="0"/>
                                <a:ext cx="92710" cy="176059"/>
                                <a:chOff x="0" y="0"/>
                                <a:chExt cx="92710" cy="176059"/>
                              </a:xfrm>
                            </wpg:grpSpPr>
                            <wps:wsp>
                              <wps:cNvPr id="155" name="Straight Connector 155"/>
                              <wps:cNvCnPr/>
                              <wps:spPr>
                                <a:xfrm>
                                  <a:off x="4667" y="0"/>
                                  <a:ext cx="84569" cy="930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" name="Straight Connector 156"/>
                              <wps:cNvCnPr/>
                              <wps:spPr>
                                <a:xfrm rot="16200000">
                                  <a:off x="4127" y="87477"/>
                                  <a:ext cx="84455" cy="927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159B485" id="Group 154" o:spid="_x0000_s1026" style="position:absolute;margin-left:199.6pt;margin-top:10pt;width:7.3pt;height:13.85pt;flip:x;z-index:251793408" coordsize="92710,17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">
                      <v:line id="Straight Connector 155" o:spid="_x0000_s1027" style="position:absolute;visibility:visible;mso-wrap-style:square" from="4667,0" to="89236,93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" strokecolor="black [3213]" strokeweight="1pt">
                        <v:stroke joinstyle="miter"/>
                      </v:line>
                      <v:line id="Straight Connector 156" o:spid="_x0000_s1028" style="position:absolute;rotation:-90;visibility:visible;mso-wrap-style:square" from="4127,87477" to="88582,180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" strokecolor="black [3213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301C10E8" w14:textId="1111634D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08EB9C9" wp14:editId="7C141636">
                      <wp:simplePos x="0" y="0"/>
                      <wp:positionH relativeFrom="column">
                        <wp:posOffset>4232910</wp:posOffset>
                      </wp:positionH>
                      <wp:positionV relativeFrom="paragraph">
                        <wp:posOffset>80439</wp:posOffset>
                      </wp:positionV>
                      <wp:extent cx="0" cy="731520"/>
                      <wp:effectExtent l="76200" t="38100" r="57150" b="49530"/>
                      <wp:wrapNone/>
                      <wp:docPr id="212" name="Straight Arrow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3152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AB8CE1" id="Straight Arrow Connector 212" o:spid="_x0000_s1026" type="#_x0000_t32" style="position:absolute;margin-left:333.3pt;margin-top:6.35pt;width:0;height:57.6pt;z-index:251779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" strokecolor="black [3213]" strokeweight=".5pt">
                      <v:stroke startarrow="block" endarrow="block" joinstyle="miter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AF1CDD5" wp14:editId="29A510BA">
                      <wp:simplePos x="0" y="0"/>
                      <wp:positionH relativeFrom="column">
                        <wp:posOffset>1075055</wp:posOffset>
                      </wp:positionH>
                      <wp:positionV relativeFrom="paragraph">
                        <wp:posOffset>55245</wp:posOffset>
                      </wp:positionV>
                      <wp:extent cx="3383280" cy="0"/>
                      <wp:effectExtent l="0" t="0" r="0" b="0"/>
                      <wp:wrapNone/>
                      <wp:docPr id="148" name="Straight Connector 1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8328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8DA34B4" id="Straight Connector 148" o:spid="_x0000_s1026" style="position:absolute;z-index:251784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4.65pt,4.35pt" to="351.0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" strokecolor="black [3213]" strokeweight="1.5pt">
                      <v:stroke joinstyle="miter"/>
                    </v:line>
                  </w:pict>
                </mc:Fallback>
              </mc:AlternateContent>
            </w:r>
          </w:p>
          <w:p w14:paraId="4790253B" w14:textId="18416AF8" w:rsid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E38B9DF" wp14:editId="3C7F73D5">
                      <wp:simplePos x="0" y="0"/>
                      <wp:positionH relativeFrom="column">
                        <wp:posOffset>4348084</wp:posOffset>
                      </wp:positionH>
                      <wp:positionV relativeFrom="paragraph">
                        <wp:posOffset>146809</wp:posOffset>
                      </wp:positionV>
                      <wp:extent cx="663934" cy="298174"/>
                      <wp:effectExtent l="0" t="0" r="0" b="6985"/>
                      <wp:wrapNone/>
                      <wp:docPr id="213" name="Text Box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3934" cy="2981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64BEC4" w14:textId="77777777" w:rsidR="000D1AD5" w:rsidRPr="001513A1" w:rsidRDefault="000D1AD5" w:rsidP="000D1AD5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5.0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E38B9DF" id="Text Box 213" o:spid="_x0000_s1166" type="#_x0000_t202" style="position:absolute;left:0;text-align:left;margin-left:342.35pt;margin-top:11.55pt;width:52.3pt;height:23.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" filled="f" stroked="f" strokeweight=".5pt">
                      <v:textbox>
                        <w:txbxContent>
                          <w:p w14:paraId="1264BEC4" w14:textId="77777777" w:rsidR="000D1AD5" w:rsidRPr="001513A1" w:rsidRDefault="000D1AD5" w:rsidP="000D1AD5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5.0 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35E596E" w14:textId="763716AD" w:rsid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5F9780B" w14:textId="3A6DEB33" w:rsidR="000D1AD5" w:rsidRPr="000D1AD5" w:rsidRDefault="00CC25C9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6FB9582" wp14:editId="008B7811">
                      <wp:simplePos x="0" y="0"/>
                      <wp:positionH relativeFrom="column">
                        <wp:posOffset>2623132</wp:posOffset>
                      </wp:positionH>
                      <wp:positionV relativeFrom="paragraph">
                        <wp:posOffset>58155</wp:posOffset>
                      </wp:positionV>
                      <wp:extent cx="625033" cy="318304"/>
                      <wp:effectExtent l="0" t="0" r="0" b="5715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25033" cy="3183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73B628" w14:textId="4610FBE8" w:rsidR="00CC25C9" w:rsidRPr="00CC25C9" w:rsidRDefault="00CC25C9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90 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6FB9582" id="Text Box 160" o:spid="_x0000_s1167" type="#_x0000_t202" style="position:absolute;left:0;text-align:left;margin-left:206.55pt;margin-top:4.6pt;width:49.2pt;height:25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" filled="f" stroked="f" strokeweight=".5pt">
                      <v:textbox>
                        <w:txbxContent>
                          <w:p w14:paraId="6673B628" w14:textId="4610FBE8" w:rsidR="00CC25C9" w:rsidRPr="00CC25C9" w:rsidRDefault="00CC25C9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90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82CFCE1" wp14:editId="0189D4CF">
                      <wp:simplePos x="0" y="0"/>
                      <wp:positionH relativeFrom="column">
                        <wp:posOffset>908184</wp:posOffset>
                      </wp:positionH>
                      <wp:positionV relativeFrom="paragraph">
                        <wp:posOffset>43857</wp:posOffset>
                      </wp:positionV>
                      <wp:extent cx="750876" cy="22964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50876" cy="2296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D68C72" w14:textId="78C70A6E" w:rsidR="000D1AD5" w:rsidRPr="000D1AD5" w:rsidRDefault="000D1AD5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2CFCE1" id="Text Box 151" o:spid="_x0000_s1168" type="#_x0000_t202" style="position:absolute;left:0;text-align:left;margin-left:71.5pt;margin-top:3.45pt;width:59.1pt;height:18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" filled="f" stroked="f" strokeweight=".5pt">
                      <v:textbox>
                        <w:txbxContent>
                          <w:p w14:paraId="53D68C72" w14:textId="78C70A6E" w:rsidR="000D1AD5" w:rsidRPr="000D1AD5" w:rsidRDefault="000D1AD5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FF13141" w14:textId="51C936D2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2F4908B5" wp14:editId="1FB5B842">
                      <wp:simplePos x="0" y="0"/>
                      <wp:positionH relativeFrom="column">
                        <wp:posOffset>2549517</wp:posOffset>
                      </wp:positionH>
                      <wp:positionV relativeFrom="paragraph">
                        <wp:posOffset>71059</wp:posOffset>
                      </wp:positionV>
                      <wp:extent cx="92710" cy="176059"/>
                      <wp:effectExtent l="0" t="0" r="21590" b="33655"/>
                      <wp:wrapNone/>
                      <wp:docPr id="153" name="Group 1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710" cy="176059"/>
                                <a:chOff x="0" y="0"/>
                                <a:chExt cx="92710" cy="176059"/>
                              </a:xfrm>
                            </wpg:grpSpPr>
                            <wps:wsp>
                              <wps:cNvPr id="149" name="Straight Connector 149"/>
                              <wps:cNvCnPr/>
                              <wps:spPr>
                                <a:xfrm>
                                  <a:off x="4667" y="0"/>
                                  <a:ext cx="84569" cy="930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" name="Straight Connector 150"/>
                              <wps:cNvCnPr/>
                              <wps:spPr>
                                <a:xfrm rot="16200000">
                                  <a:off x="4127" y="87477"/>
                                  <a:ext cx="84455" cy="927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F047BD0" id="Group 153" o:spid="_x0000_s1026" style="position:absolute;margin-left:200.75pt;margin-top:5.6pt;width:7.3pt;height:13.85pt;z-index:251788288" coordsize="92710,17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">
                      <v:line id="Straight Connector 149" o:spid="_x0000_s1027" style="position:absolute;visibility:visible;mso-wrap-style:square" from="4667,0" to="89236,93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" strokecolor="black [3213]" strokeweight="1pt">
                        <v:stroke joinstyle="miter"/>
                      </v:line>
                      <v:line id="Straight Connector 150" o:spid="_x0000_s1028" style="position:absolute;rotation:-90;visibility:visible;mso-wrap-style:square" from="4127,87477" to="88582,180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" strokecolor="black [3213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62FB8F3C" w14:textId="30764FB3" w:rsidR="000D1AD5" w:rsidRPr="000D1AD5" w:rsidRDefault="00875D49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7EA381A" wp14:editId="196A7DA7">
                      <wp:simplePos x="0" y="0"/>
                      <wp:positionH relativeFrom="column">
                        <wp:posOffset>3688600</wp:posOffset>
                      </wp:positionH>
                      <wp:positionV relativeFrom="paragraph">
                        <wp:posOffset>22850</wp:posOffset>
                      </wp:positionV>
                      <wp:extent cx="880171" cy="239603"/>
                      <wp:effectExtent l="0" t="0" r="0" b="0"/>
                      <wp:wrapNone/>
                      <wp:docPr id="157" name="Text Box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80171" cy="23960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F35ABB" w14:textId="57CF37F1" w:rsidR="00875D49" w:rsidRPr="00875D49" w:rsidRDefault="00875D49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75D49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a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EA381A" id="Text Box 157" o:spid="_x0000_s1169" type="#_x0000_t202" style="position:absolute;left:0;text-align:left;margin-left:290.45pt;margin-top:1.8pt;width:69.3pt;height:18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" filled="f" stroked="f" strokeweight=".5pt">
                      <v:textbox>
                        <w:txbxContent>
                          <w:p w14:paraId="1FF35ABB" w14:textId="57CF37F1" w:rsidR="00875D49" w:rsidRPr="00875D49" w:rsidRDefault="00875D49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75D49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ab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B29C9C1" wp14:editId="2563274E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9525</wp:posOffset>
                      </wp:positionV>
                      <wp:extent cx="3474720" cy="0"/>
                      <wp:effectExtent l="0" t="0" r="0" b="0"/>
                      <wp:wrapNone/>
                      <wp:docPr id="146" name="Straight Connector 1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7472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0D7B00A" id="Straight Connector 146" o:spid="_x0000_s1026" style="position:absolute;z-index:251783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8.4pt,.75pt" to="352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" strokecolor="black [3213]" strokeweight="1.5pt">
                      <v:stroke joinstyle="miter"/>
                    </v:line>
                  </w:pict>
                </mc:Fallback>
              </mc:AlternateContent>
            </w:r>
            <w:r w:rsidR="000D1AD5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715F5ED" wp14:editId="67E79CEF">
                      <wp:simplePos x="0" y="0"/>
                      <wp:positionH relativeFrom="column">
                        <wp:posOffset>847516</wp:posOffset>
                      </wp:positionH>
                      <wp:positionV relativeFrom="paragraph">
                        <wp:posOffset>23139</wp:posOffset>
                      </wp:positionV>
                      <wp:extent cx="3646655" cy="253707"/>
                      <wp:effectExtent l="0" t="0" r="0" b="0"/>
                      <wp:wrapNone/>
                      <wp:docPr id="145" name="Rectangle 1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46655" cy="253707"/>
                              </a:xfrm>
                              <a:prstGeom prst="rect">
                                <a:avLst/>
                              </a:prstGeom>
                              <a:pattFill prst="dkUpDiag">
                                <a:fgClr>
                                  <a:schemeClr val="accent2">
                                    <a:lumMod val="60000"/>
                                    <a:lumOff val="40000"/>
                                  </a:schemeClr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ED0DDB9" id="Rectangle 145" o:spid="_x0000_s1026" style="position:absolute;margin-left:66.75pt;margin-top:1.8pt;width:287.15pt;height:20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" fillcolor="#f4b083 [1941]" stroked="f" strokeweight="1pt">
                      <v:fill r:id="rId97" o:title="" color2="white [3212]" type="pattern"/>
                    </v:rect>
                  </w:pict>
                </mc:Fallback>
              </mc:AlternateContent>
            </w:r>
          </w:p>
          <w:p w14:paraId="67B2DE1D" w14:textId="3DB3A965" w:rsid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DC7D2A5" w14:textId="634114C4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FFFF43" w14:textId="77777777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F0896E" w14:textId="6A816E9C" w:rsidR="000D1AD5" w:rsidRPr="000D1AD5" w:rsidRDefault="000D1AD5" w:rsidP="000D1AD5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D1AD5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0D1AD5">
              <w:rPr>
                <w:rFonts w:ascii="Arial" w:hAnsi="Arial" w:cs="Arial"/>
                <w:b/>
                <w:bCs/>
                <w:sz w:val="22"/>
                <w:szCs w:val="22"/>
              </w:rPr>
              <w:t>.3</w:t>
            </w:r>
          </w:p>
          <w:p w14:paraId="1A10F3AB" w14:textId="77777777" w:rsidR="00AA45D3" w:rsidRPr="000A29BC" w:rsidRDefault="00AA45D3" w:rsidP="00651319">
            <w:pPr>
              <w:tabs>
                <w:tab w:val="right" w:pos="8650"/>
              </w:tabs>
              <w:adjustRightInd w:val="0"/>
              <w:snapToGrid w:val="0"/>
              <w:ind w:right="44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A9E86CF" w14:textId="77777777" w:rsidR="00A47C61" w:rsidRDefault="00A47C61" w:rsidP="00AA45D3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A47C61" w:rsidRPr="000A29BC" w14:paraId="65DD5070" w14:textId="77777777" w:rsidTr="00995AE2">
        <w:tc>
          <w:tcPr>
            <w:tcW w:w="479" w:type="dxa"/>
            <w:shd w:val="clear" w:color="auto" w:fill="auto"/>
          </w:tcPr>
          <w:p w14:paraId="5EA694E7" w14:textId="0F46E06D" w:rsidR="00A47C61" w:rsidRPr="000A29BC" w:rsidRDefault="00A47C61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37AB5CBA" w14:textId="385E2890" w:rsidR="00A47C61" w:rsidRPr="000A29BC" w:rsidRDefault="00A47C61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44111A3F" w14:textId="77777777" w:rsidR="00A47C61" w:rsidRPr="000A29BC" w:rsidRDefault="00A47C61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5F28B216" w14:textId="4DC64A81" w:rsidR="00A47C61" w:rsidRDefault="00FB1A0B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lculate</w:t>
            </w:r>
            <w:r w:rsidR="00A47C61">
              <w:rPr>
                <w:rFonts w:ascii="Arial" w:hAnsi="Arial" w:cs="Arial"/>
                <w:sz w:val="22"/>
                <w:szCs w:val="22"/>
              </w:rPr>
              <w:t xml:space="preserve"> the magnetic flux density </w:t>
            </w:r>
            <w:r w:rsidR="00221F4A">
              <w:rPr>
                <w:rFonts w:ascii="Arial" w:hAnsi="Arial" w:cs="Arial"/>
                <w:sz w:val="22"/>
                <w:szCs w:val="22"/>
              </w:rPr>
              <w:t>at</w:t>
            </w:r>
            <w:r w:rsidR="0065131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75D49">
              <w:rPr>
                <w:rFonts w:ascii="Arial" w:hAnsi="Arial" w:cs="Arial"/>
                <w:sz w:val="22"/>
                <w:szCs w:val="22"/>
              </w:rPr>
              <w:t>wire Y</w:t>
            </w:r>
            <w:r w:rsidR="00221F4A">
              <w:rPr>
                <w:rFonts w:ascii="Arial" w:hAnsi="Arial" w:cs="Arial"/>
                <w:sz w:val="22"/>
                <w:szCs w:val="22"/>
              </w:rPr>
              <w:t xml:space="preserve"> due to the current in wire X</w:t>
            </w:r>
            <w:r w:rsidR="00651319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5774DEE4" w14:textId="3997AC8B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C31090" w14:textId="7441F35B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21D954" w14:textId="2A9B3B51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3F5710" w14:textId="38FBC2FA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D73B335" w14:textId="4AAECF8C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5CF8CA" w14:textId="77777777" w:rsidR="00651319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DDFE02" w14:textId="77777777" w:rsidR="00651319" w:rsidRPr="000A29BC" w:rsidRDefault="00651319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44CF9B" w14:textId="1C492D0F" w:rsidR="00A47C61" w:rsidRPr="000A29BC" w:rsidRDefault="00A47C61" w:rsidP="00995AE2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="00651319">
              <w:rPr>
                <w:rFonts w:ascii="Arial" w:hAnsi="Arial" w:cs="Arial"/>
                <w:sz w:val="22"/>
                <w:szCs w:val="22"/>
              </w:rPr>
              <w:t>magnetic flux densit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</w:t>
            </w:r>
            <w:proofErr w:type="gramStart"/>
            <w:r w:rsidRPr="000A29BC">
              <w:rPr>
                <w:rFonts w:ascii="Arial" w:hAnsi="Arial" w:cs="Arial"/>
                <w:sz w:val="22"/>
                <w:szCs w:val="22"/>
              </w:rPr>
              <w:t>….</w:t>
            </w:r>
            <w:r w:rsidR="00651319">
              <w:rPr>
                <w:rFonts w:ascii="Arial" w:hAnsi="Arial" w:cs="Arial"/>
                <w:sz w:val="22"/>
                <w:szCs w:val="22"/>
              </w:rPr>
              <w:t>T</w:t>
            </w:r>
            <w:proofErr w:type="gramEnd"/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 w:rsidR="008C2E99"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4C44FC61" w14:textId="77777777" w:rsidR="00651319" w:rsidRDefault="00651319" w:rsidP="00AA45D3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651319" w:rsidRPr="000A29BC" w14:paraId="08415285" w14:textId="77777777" w:rsidTr="00995AE2">
        <w:tc>
          <w:tcPr>
            <w:tcW w:w="479" w:type="dxa"/>
            <w:shd w:val="clear" w:color="auto" w:fill="auto"/>
          </w:tcPr>
          <w:p w14:paraId="0D92EB2F" w14:textId="77777777" w:rsidR="00651319" w:rsidRPr="000A29BC" w:rsidRDefault="00651319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8552AA9" w14:textId="77777777" w:rsidR="00651319" w:rsidRPr="000A29BC" w:rsidRDefault="00651319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6528543" w14:textId="4D0768B8" w:rsidR="00651319" w:rsidRPr="000A29BC" w:rsidRDefault="00651319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580594AD" w14:textId="132EE711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Hence, determine the mass per unit length of the </w:t>
            </w:r>
            <w:r w:rsidR="00AE2DF1">
              <w:rPr>
                <w:rFonts w:ascii="Arial" w:hAnsi="Arial" w:cs="Arial"/>
                <w:sz w:val="22"/>
                <w:szCs w:val="22"/>
              </w:rPr>
              <w:t>wire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noProof/>
                <w:sz w:val="22"/>
                <w:szCs w:val="22"/>
              </w:rPr>
              <w:t xml:space="preserve"> </w:t>
            </w:r>
          </w:p>
          <w:p w14:paraId="69259BC5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D5B61F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B8B022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49DF45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072885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AA309D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D17B6A6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1C6E04F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982704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91DA914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EC625F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486A4E3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707227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D82C45" w14:textId="77777777" w:rsidR="00651319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270E56" w14:textId="5125104D" w:rsidR="00651319" w:rsidRPr="00205248" w:rsidRDefault="00651319" w:rsidP="00651319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ass per unit length = …………………. kg 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>
              <w:rPr>
                <w:rFonts w:ascii="Arial" w:hAnsi="Arial" w:cs="Arial"/>
                <w:sz w:val="22"/>
                <w:szCs w:val="22"/>
              </w:rPr>
              <w:t xml:space="preserve"> [2]</w:t>
            </w:r>
          </w:p>
          <w:p w14:paraId="4D95D60B" w14:textId="75A1B765" w:rsidR="00651319" w:rsidRPr="000A29BC" w:rsidRDefault="00651319" w:rsidP="00995AE2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F1D9C81" w14:textId="7E2AD547" w:rsidR="00AA45D3" w:rsidRDefault="00AA45D3" w:rsidP="00AA45D3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3"/>
        <w:gridCol w:w="401"/>
        <w:gridCol w:w="10"/>
        <w:gridCol w:w="549"/>
        <w:gridCol w:w="8309"/>
      </w:tblGrid>
      <w:tr w:rsidR="00AA45D3" w:rsidRPr="000A29BC" w14:paraId="64579F21" w14:textId="77777777" w:rsidTr="00995AE2">
        <w:tc>
          <w:tcPr>
            <w:tcW w:w="483" w:type="dxa"/>
            <w:shd w:val="clear" w:color="auto" w:fill="auto"/>
          </w:tcPr>
          <w:p w14:paraId="5E09E783" w14:textId="77777777" w:rsidR="00AA45D3" w:rsidRDefault="00AA45D3" w:rsidP="00995AE2">
            <w:pPr>
              <w:ind w:right="43"/>
            </w:pPr>
            <w:r>
              <w:lastRenderedPageBreak/>
              <w:br w:type="page"/>
            </w:r>
          </w:p>
          <w:p w14:paraId="3D038719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11" w:type="dxa"/>
            <w:gridSpan w:val="2"/>
            <w:shd w:val="clear" w:color="auto" w:fill="auto"/>
          </w:tcPr>
          <w:p w14:paraId="4B62A33F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58" w:type="dxa"/>
            <w:gridSpan w:val="2"/>
            <w:shd w:val="clear" w:color="auto" w:fill="auto"/>
          </w:tcPr>
          <w:p w14:paraId="221D8793" w14:textId="35C72F82" w:rsidR="00AA45D3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</w:t>
            </w:r>
            <w:r w:rsidR="00A67D34">
              <w:rPr>
                <w:rFonts w:ascii="Arial" w:hAnsi="Arial" w:cs="Arial"/>
                <w:sz w:val="22"/>
                <w:szCs w:val="22"/>
              </w:rPr>
              <w:t xml:space="preserve">moving </w:t>
            </w:r>
            <w:r>
              <w:rPr>
                <w:rFonts w:ascii="Arial" w:hAnsi="Arial" w:cs="Arial"/>
                <w:sz w:val="22"/>
                <w:szCs w:val="22"/>
              </w:rPr>
              <w:t xml:space="preserve">charged particle may experience a force in an electric field and in a magnetic field. </w:t>
            </w:r>
          </w:p>
          <w:p w14:paraId="61E6C427" w14:textId="77777777" w:rsidR="00AA45D3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CFFFD62" w14:textId="2B046A41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tate </w:t>
            </w:r>
            <w:r w:rsidR="008C2E99">
              <w:rPr>
                <w:rFonts w:ascii="Arial" w:hAnsi="Arial" w:cs="Arial"/>
                <w:sz w:val="22"/>
                <w:szCs w:val="22"/>
              </w:rPr>
              <w:t>a</w:t>
            </w:r>
            <w:r>
              <w:rPr>
                <w:rFonts w:ascii="Arial" w:hAnsi="Arial" w:cs="Arial"/>
                <w:sz w:val="22"/>
                <w:szCs w:val="22"/>
              </w:rPr>
              <w:t xml:space="preserve"> difference between the force</w:t>
            </w:r>
            <w:r w:rsidR="00CC5B27">
              <w:rPr>
                <w:rFonts w:ascii="Arial" w:hAnsi="Arial" w:cs="Arial"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experienced in the two types of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field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33A8840D" w14:textId="77777777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2DEAC7B" w14:textId="77777777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………</w:t>
            </w:r>
            <w:r>
              <w:rPr>
                <w:rFonts w:ascii="Arial" w:hAnsi="Arial" w:cs="Arial"/>
                <w:sz w:val="22"/>
                <w:szCs w:val="22"/>
              </w:rPr>
              <w:t>..</w:t>
            </w:r>
          </w:p>
          <w:p w14:paraId="138BC8A6" w14:textId="77777777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9D333C" w14:textId="77777777" w:rsidR="00AA45D3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.…………</w:t>
            </w:r>
            <w:r>
              <w:rPr>
                <w:rFonts w:ascii="Arial" w:hAnsi="Arial" w:cs="Arial"/>
                <w:sz w:val="22"/>
                <w:szCs w:val="22"/>
              </w:rPr>
              <w:t>..</w:t>
            </w:r>
          </w:p>
          <w:p w14:paraId="773961D3" w14:textId="77777777" w:rsidR="00AA45D3" w:rsidRDefault="00AA45D3" w:rsidP="008C2E99">
            <w:pPr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F6ACD2B" w14:textId="77777777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………</w:t>
            </w:r>
            <w:r>
              <w:rPr>
                <w:rFonts w:ascii="Arial" w:hAnsi="Arial" w:cs="Arial"/>
                <w:sz w:val="22"/>
                <w:szCs w:val="22"/>
              </w:rPr>
              <w:t>..</w:t>
            </w:r>
          </w:p>
          <w:p w14:paraId="6F4DCBA7" w14:textId="77777777" w:rsidR="00AA45D3" w:rsidRPr="000A29BC" w:rsidRDefault="00AA45D3" w:rsidP="00995AE2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68AA834" w14:textId="5EA86B7C" w:rsidR="00AA45D3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..</w:t>
            </w:r>
            <w:r w:rsidRPr="000A29BC">
              <w:rPr>
                <w:rFonts w:ascii="Arial" w:hAnsi="Arial" w:cs="Arial"/>
                <w:sz w:val="22"/>
                <w:szCs w:val="22"/>
              </w:rPr>
              <w:t>....</w:t>
            </w:r>
            <w:r>
              <w:rPr>
                <w:rFonts w:ascii="Arial" w:hAnsi="Arial" w:cs="Arial"/>
                <w:sz w:val="22"/>
                <w:szCs w:val="22"/>
              </w:rPr>
              <w:t>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 w:rsidR="008C2E99">
              <w:rPr>
                <w:rFonts w:ascii="Arial" w:hAnsi="Arial" w:cs="Arial"/>
                <w:sz w:val="22"/>
                <w:szCs w:val="22"/>
              </w:rPr>
              <w:t>1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606380F8" w14:textId="77777777" w:rsidR="00AA45D3" w:rsidRPr="000A29BC" w:rsidRDefault="00AA45D3" w:rsidP="00995AE2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A45D3" w:rsidRPr="00695A68" w14:paraId="2B07C010" w14:textId="77777777" w:rsidTr="00995AE2">
        <w:tc>
          <w:tcPr>
            <w:tcW w:w="483" w:type="dxa"/>
            <w:shd w:val="clear" w:color="auto" w:fill="auto"/>
          </w:tcPr>
          <w:p w14:paraId="1080AA8E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11" w:type="dxa"/>
            <w:gridSpan w:val="2"/>
            <w:shd w:val="clear" w:color="auto" w:fill="auto"/>
          </w:tcPr>
          <w:p w14:paraId="331BBCD7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d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58" w:type="dxa"/>
            <w:gridSpan w:val="2"/>
            <w:shd w:val="clear" w:color="auto" w:fill="auto"/>
          </w:tcPr>
          <w:p w14:paraId="4A2840DF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thin metal foil is placed in a magnetic field.</w:t>
            </w:r>
          </w:p>
          <w:p w14:paraId="054D90C5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BB77C4F" w14:textId="498F8B6E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negatively charged particle enters the region of the magnetic field. It loses kinetic energy as it passes through the foil. The particle follows the path shown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>.4.</w:t>
            </w:r>
          </w:p>
          <w:p w14:paraId="448EF419" w14:textId="62CFDF90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373E58" w14:textId="1CF4E0A8" w:rsidR="00AA45D3" w:rsidRDefault="00A273AE" w:rsidP="00995AE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2AC575DB" wp14:editId="3B7C6ADB">
                      <wp:simplePos x="0" y="0"/>
                      <wp:positionH relativeFrom="column">
                        <wp:posOffset>3845072</wp:posOffset>
                      </wp:positionH>
                      <wp:positionV relativeFrom="paragraph">
                        <wp:posOffset>391160</wp:posOffset>
                      </wp:positionV>
                      <wp:extent cx="634266" cy="269563"/>
                      <wp:effectExtent l="0" t="0" r="0" b="0"/>
                      <wp:wrapNone/>
                      <wp:docPr id="219" name="Text Box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4266" cy="26956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5241FE" w14:textId="77777777" w:rsidR="00AA45D3" w:rsidRPr="001513A1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foi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C575DB" id="Text Box 219" o:spid="_x0000_s1170" type="#_x0000_t202" style="position:absolute;left:0;text-align:left;margin-left:302.75pt;margin-top:30.8pt;width:49.95pt;height:21.25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" fillcolor="white [3201]" stroked="f" strokeweight=".5pt">
                      <v:textbox>
                        <w:txbxContent>
                          <w:p w14:paraId="645241FE" w14:textId="77777777" w:rsidR="00AA45D3" w:rsidRPr="001513A1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foi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042D0962" wp14:editId="2F1C369D">
                      <wp:simplePos x="0" y="0"/>
                      <wp:positionH relativeFrom="column">
                        <wp:posOffset>60667</wp:posOffset>
                      </wp:positionH>
                      <wp:positionV relativeFrom="paragraph">
                        <wp:posOffset>392068</wp:posOffset>
                      </wp:positionV>
                      <wp:extent cx="1294130" cy="554836"/>
                      <wp:effectExtent l="0" t="0" r="1270" b="0"/>
                      <wp:wrapNone/>
                      <wp:docPr id="218" name="Text Box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94130" cy="55483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D0CC99" w14:textId="77777777" w:rsidR="00AA45D3" w:rsidRPr="001513A1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region of uniform magnetic fiel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2D0962" id="Text Box 218" o:spid="_x0000_s1171" type="#_x0000_t202" style="position:absolute;left:0;text-align:left;margin-left:4.8pt;margin-top:30.85pt;width:101.9pt;height:43.7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" fillcolor="white [3212]" stroked="f" strokeweight=".5pt">
                      <v:textbox>
                        <w:txbxContent>
                          <w:p w14:paraId="20D0CC99" w14:textId="77777777" w:rsidR="00AA45D3" w:rsidRPr="001513A1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region of uniform magnetic fiel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625F28D" wp14:editId="686803D1">
                      <wp:extent cx="5486400" cy="2370406"/>
                      <wp:effectExtent l="0" t="0" r="0" b="0"/>
                      <wp:docPr id="231" name="Canvas 2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232" name="Rectangle 232"/>
                              <wps:cNvSpPr/>
                              <wps:spPr>
                                <a:xfrm>
                                  <a:off x="1491176" y="232775"/>
                                  <a:ext cx="2096086" cy="18569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3" name="Straight Connector 233"/>
                              <wps:cNvCnPr/>
                              <wps:spPr>
                                <a:xfrm rot="5400000">
                                  <a:off x="1758462" y="1133105"/>
                                  <a:ext cx="155448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4" name="Arc 234"/>
                              <wps:cNvSpPr/>
                              <wps:spPr>
                                <a:xfrm rot="16200000">
                                  <a:off x="1761888" y="723900"/>
                                  <a:ext cx="1645920" cy="164592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362735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14:paraId="7E7E3803" w14:textId="77777777" w:rsidR="00A273AE" w:rsidRDefault="00A273AE" w:rsidP="00A273A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Arc 171"/>
                              <wps:cNvSpPr/>
                              <wps:spPr>
                                <a:xfrm rot="5400000" flipH="1">
                                  <a:off x="1903293" y="724693"/>
                                  <a:ext cx="1188720" cy="118872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362735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14:paraId="636BBB45" w14:textId="77777777" w:rsidR="00A273AE" w:rsidRDefault="00A273AE" w:rsidP="00A273AE">
                                    <w:pPr>
                                      <w:jc w:val="center"/>
                                    </w:pPr>
                                    <w: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5" name="Straight Connector 235"/>
                              <wps:cNvCnPr/>
                              <wps:spPr>
                                <a:xfrm>
                                  <a:off x="1181687" y="506220"/>
                                  <a:ext cx="612024" cy="18288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6" name="Straight Connector 236"/>
                              <wps:cNvCnPr/>
                              <wps:spPr>
                                <a:xfrm flipV="1">
                                  <a:off x="2609557" y="485534"/>
                                  <a:ext cx="1230924" cy="20561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" name="Straight Connector 144"/>
                              <wps:cNvCnPr/>
                              <wps:spPr>
                                <a:xfrm>
                                  <a:off x="1823514" y="1035968"/>
                                  <a:ext cx="110997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7" name="Straight Connector 147"/>
                              <wps:cNvCnPr/>
                              <wps:spPr>
                                <a:xfrm>
                                  <a:off x="1934511" y="1035712"/>
                                  <a:ext cx="31713" cy="10596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625F28D" id="Canvas 231" o:spid="_x0000_s1172" editas="canvas" style="width:6in;height:186.65pt;mso-position-horizontal-relative:char;mso-position-vertical-relative:line" coordsize="54864,2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">
                      <v:shape id="_x0000_s1173" type="#_x0000_t75" style="position:absolute;width:54864;height:23698;visibility:visible;mso-wrap-style:square" filled="t">
                        <v:fill o:detectmouseclick="t"/>
                        <v:path o:connecttype="none"/>
                      </v:shape>
                      <v:rect id="Rectangle 232" o:spid="_x0000_s1174" style="position:absolute;left:14911;top:2327;width:20961;height:185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" fillcolor="#cfcdcd [2894]" stroked="f" strokeweight="1pt"/>
                      <v:line id="Straight Connector 233" o:spid="_x0000_s1175" style="position:absolute;rotation:90;visibility:visible;mso-wrap-style:square" from="17584,11331" to="33129,11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" strokecolor="black [3213]" strokeweight="1.5pt">
                        <v:stroke joinstyle="miter"/>
                      </v:line>
                      <v:shape id="Arc 234" o:spid="_x0000_s1176" style="position:absolute;left:17618;top:7239;width:16459;height:16460;rotation:-90;visibility:visible;mso-wrap-style:square;v-text-anchor:middle" coordsize="1645920,164592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" adj="-11796480,,5400" path="m822960,nsc1255442,,1614136,334754,1643961,766206l822960,822960,822960,xem822960,nfc1255442,,1614136,334754,1643961,766206e" filled="f" strokecolor="black [3213]" strokeweight=".5pt">
                        <v:stroke joinstyle="miter"/>
                        <v:formulas/>
                        <v:path arrowok="t" o:connecttype="custom" o:connectlocs="822960,0;1643961,766206" o:connectangles="0,0" textboxrect="0,0,1645920,1645920"/>
                        <v:textbox>
                          <w:txbxContent>
                            <w:p w14:paraId="7E7E3803" w14:textId="77777777" w:rsidR="00A273AE" w:rsidRDefault="00A273AE" w:rsidP="00A273AE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Arc 171" o:spid="_x0000_s1177" style="position:absolute;left:19032;top:7246;width:11888;height:11888;rotation:-90;flip:x;visibility:visible;mso-wrap-style:square;v-text-anchor:middle" coordsize="1188720,118872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" adj="-11796480,,5400" path="m594360,nsc906708,,1165765,241767,1187305,553371l594360,594360,594360,xem594360,nfc906708,,1165765,241767,1187305,553371e" filled="f" strokecolor="black [3213]" strokeweight=".5pt">
                        <v:stroke joinstyle="miter"/>
                        <v:formulas/>
                        <v:path arrowok="t" o:connecttype="custom" o:connectlocs="594360,0;1187305,553371" o:connectangles="0,0" textboxrect="0,0,1188720,1188720"/>
                        <v:textbox>
                          <w:txbxContent>
                            <w:p w14:paraId="636BBB45" w14:textId="77777777" w:rsidR="00A273AE" w:rsidRDefault="00A273AE" w:rsidP="00A273AE">
                              <w:pPr>
                                <w:jc w:val="center"/>
                              </w:pPr>
                              <w:r>
                                <w:t> </w:t>
                              </w:r>
                            </w:p>
                          </w:txbxContent>
                        </v:textbox>
                      </v:shape>
                      <v:line id="Straight Connector 235" o:spid="_x0000_s1178" style="position:absolute;visibility:visible;mso-wrap-style:square" from="11816,5062" to="17937,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" strokecolor="black [3213]">
                        <v:stroke joinstyle="miter"/>
                      </v:line>
                      <v:line id="Straight Connector 236" o:spid="_x0000_s1179" style="position:absolute;flip:y;visibility:visible;mso-wrap-style:square" from="26095,4855" to="38404,5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" strokecolor="black [3213]">
                        <v:stroke joinstyle="miter"/>
                      </v:line>
                      <v:line id="Straight Connector 144" o:spid="_x0000_s1180" style="position:absolute;visibility:visible;mso-wrap-style:square" from="18235,10359" to="19345,10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" strokecolor="black [3213]" strokeweight="1pt">
                        <v:stroke joinstyle="miter"/>
                      </v:line>
                      <v:line id="Straight Connector 147" o:spid="_x0000_s1181" style="position:absolute;visibility:visible;mso-wrap-style:square" from="19345,10357" to="19662,11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" strokecolor="black [3213]" strokeweight="1pt">
                        <v:stroke joinstyle="miter"/>
                      </v:line>
                      <w10:anchorlock/>
                    </v:group>
                  </w:pict>
                </mc:Fallback>
              </mc:AlternateContent>
            </w:r>
          </w:p>
          <w:p w14:paraId="515F98F3" w14:textId="1C107158" w:rsidR="00AA45D3" w:rsidRPr="005A1A43" w:rsidRDefault="00AA45D3" w:rsidP="00995AE2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5A1A4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.4</w:t>
            </w:r>
          </w:p>
          <w:p w14:paraId="5B7B7A18" w14:textId="77777777" w:rsidR="00AA45D3" w:rsidRPr="006F012F" w:rsidRDefault="00AA45D3" w:rsidP="00995AE2">
            <w:pPr>
              <w:tabs>
                <w:tab w:val="right" w:pos="9064"/>
              </w:tabs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AA45D3" w:rsidRPr="000A29BC" w14:paraId="046EDC96" w14:textId="77777777" w:rsidTr="00995AE2">
        <w:tc>
          <w:tcPr>
            <w:tcW w:w="483" w:type="dxa"/>
            <w:shd w:val="clear" w:color="auto" w:fill="auto"/>
          </w:tcPr>
          <w:p w14:paraId="5E0EE6C0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7CB72E7C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gridSpan w:val="2"/>
            <w:shd w:val="clear" w:color="auto" w:fill="auto"/>
          </w:tcPr>
          <w:p w14:paraId="1A7F49FA" w14:textId="59228EAA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9" w:type="dxa"/>
            <w:shd w:val="clear" w:color="auto" w:fill="auto"/>
          </w:tcPr>
          <w:p w14:paraId="2045CA46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State the direction of the magnetic field.</w:t>
            </w:r>
          </w:p>
          <w:p w14:paraId="306D99BA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7AF342E" w14:textId="77777777" w:rsidR="00AA45D3" w:rsidRDefault="00AA45D3" w:rsidP="00995AE2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………………………………………………………………………………………….….[1]</w:t>
            </w:r>
          </w:p>
          <w:p w14:paraId="1771D115" w14:textId="77777777" w:rsidR="00AA45D3" w:rsidRPr="008C0BF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4A9792D0" w14:textId="77777777" w:rsidR="008D7373" w:rsidRDefault="008D7373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3"/>
        <w:gridCol w:w="401"/>
        <w:gridCol w:w="559"/>
        <w:gridCol w:w="8309"/>
      </w:tblGrid>
      <w:tr w:rsidR="00AA45D3" w:rsidRPr="008C0BF3" w14:paraId="500E265A" w14:textId="77777777" w:rsidTr="00995AE2">
        <w:tc>
          <w:tcPr>
            <w:tcW w:w="483" w:type="dxa"/>
            <w:shd w:val="clear" w:color="auto" w:fill="auto"/>
          </w:tcPr>
          <w:p w14:paraId="28B91E46" w14:textId="6BC39E2A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lastRenderedPageBreak/>
              <w:br w:type="page"/>
            </w:r>
          </w:p>
        </w:tc>
        <w:tc>
          <w:tcPr>
            <w:tcW w:w="401" w:type="dxa"/>
            <w:shd w:val="clear" w:color="auto" w:fill="auto"/>
          </w:tcPr>
          <w:p w14:paraId="60CB2EF5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6DD54A70" w14:textId="1DC7F523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9" w:type="dxa"/>
            <w:shd w:val="clear" w:color="auto" w:fill="auto"/>
          </w:tcPr>
          <w:p w14:paraId="2A9597EF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The path of the particle has different radii on each side of the foil. The radii are 7.4 cm and 5.7 cm.</w:t>
            </w:r>
          </w:p>
          <w:p w14:paraId="47F27F5E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D0D274B" w14:textId="612D60C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Determine the ratio </w:t>
            </w:r>
            <m:oMath>
              <m:f>
                <m:fPr>
                  <m:ctrlPr>
                    <w:rPr>
                      <w:rFonts w:ascii="Cambria Math" w:hAnsi="Cambria Math" w:cs="Arial"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 w:cs="Arial"/>
                      <w:iCs/>
                      <w:color w:val="000000"/>
                      <w:sz w:val="28"/>
                      <w:szCs w:val="28"/>
                    </w:rPr>
                    <m:t>final momentum of particle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cs="Arial"/>
                      <w:iCs/>
                      <w:color w:val="000000"/>
                      <w:sz w:val="28"/>
                      <w:szCs w:val="28"/>
                    </w:rPr>
                    <m:t>initial momentum of particle</m:t>
                  </m:r>
                </m:den>
              </m:f>
            </m:oMath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</w:p>
          <w:p w14:paraId="3CA94289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46A56E3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for the particle as it passes through the foil. Explain your working.</w:t>
            </w:r>
          </w:p>
          <w:p w14:paraId="3E94297E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508973F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59F28DF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5EFDCD0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DF6DD52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29570BF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A13470D" w14:textId="32F0FCEB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2237F9D" w14:textId="06E38560" w:rsidR="00A67D34" w:rsidRDefault="00A67D3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1807775" w14:textId="1873BD91" w:rsidR="00A67D34" w:rsidRDefault="00A67D3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B3C1308" w14:textId="3AB2EBF4" w:rsidR="00A67D34" w:rsidRDefault="00A67D3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D12C581" w14:textId="542FEC35" w:rsidR="00A67D34" w:rsidRDefault="00A67D3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D85A151" w14:textId="77777777" w:rsidR="00A67D34" w:rsidRDefault="00A67D3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0997445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A0E5DE6" w14:textId="77777777" w:rsidR="00AA45D3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4350A83" w14:textId="77777777" w:rsidR="00AA45D3" w:rsidRPr="00606127" w:rsidRDefault="00AA45D3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1E101C8" w14:textId="77777777" w:rsidR="00AA45D3" w:rsidRPr="00604B57" w:rsidRDefault="00AA45D3" w:rsidP="00995AE2">
            <w:pPr>
              <w:jc w:val="right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>ratio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[3]</w:t>
            </w:r>
          </w:p>
        </w:tc>
      </w:tr>
    </w:tbl>
    <w:p w14:paraId="49E23C96" w14:textId="77777777" w:rsidR="00AA45D3" w:rsidRDefault="00AA45D3" w:rsidP="00AA45D3"/>
    <w:tbl>
      <w:tblPr>
        <w:tblW w:w="9757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50"/>
        <w:gridCol w:w="28"/>
        <w:gridCol w:w="411"/>
        <w:gridCol w:w="558"/>
        <w:gridCol w:w="8310"/>
      </w:tblGrid>
      <w:tr w:rsidR="00AA45D3" w:rsidRPr="000A29BC" w14:paraId="79057D82" w14:textId="77777777" w:rsidTr="00960F1E">
        <w:tc>
          <w:tcPr>
            <w:tcW w:w="478" w:type="dxa"/>
            <w:gridSpan w:val="2"/>
            <w:shd w:val="clear" w:color="auto" w:fill="auto"/>
          </w:tcPr>
          <w:p w14:paraId="073B23EE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11" w:type="dxa"/>
            <w:shd w:val="clear" w:color="auto" w:fill="auto"/>
          </w:tcPr>
          <w:p w14:paraId="02DE2859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e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8" w:type="dxa"/>
            <w:gridSpan w:val="2"/>
            <w:shd w:val="clear" w:color="auto" w:fill="auto"/>
          </w:tcPr>
          <w:p w14:paraId="1FBE8B5E" w14:textId="3F8DF09A" w:rsidR="00AA45D3" w:rsidRDefault="00AA45D3" w:rsidP="00995AE2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pair of concentric coils is shown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.5. </w:t>
            </w:r>
          </w:p>
          <w:p w14:paraId="6BF54EFE" w14:textId="77777777" w:rsidR="00AA45D3" w:rsidRDefault="00AA45D3" w:rsidP="00995AE2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E45FCF" w14:textId="77777777" w:rsidR="00AA45D3" w:rsidRDefault="00AA45D3" w:rsidP="00995AE2">
            <w:pPr>
              <w:tabs>
                <w:tab w:val="right" w:pos="9064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657CE4E5" wp14:editId="79676082">
                      <wp:simplePos x="0" y="0"/>
                      <wp:positionH relativeFrom="column">
                        <wp:posOffset>1105535</wp:posOffset>
                      </wp:positionH>
                      <wp:positionV relativeFrom="paragraph">
                        <wp:posOffset>590428</wp:posOffset>
                      </wp:positionV>
                      <wp:extent cx="273801" cy="650349"/>
                      <wp:effectExtent l="0" t="0" r="0" b="0"/>
                      <wp:wrapNone/>
                      <wp:docPr id="220" name="Text Box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3801" cy="6503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FA9CE6" w14:textId="77777777" w:rsidR="00AA45D3" w:rsidRDefault="00AA45D3" w:rsidP="00AA45D3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  <w:p w14:paraId="4B61CF16" w14:textId="77777777" w:rsidR="00AA45D3" w:rsidRDefault="00AA45D3" w:rsidP="00AA45D3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14:paraId="02526D4A" w14:textId="77777777" w:rsidR="00AA45D3" w:rsidRPr="00B20666" w:rsidRDefault="00AA45D3" w:rsidP="00AA45D3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7CE4E5" id="Text Box 220" o:spid="_x0000_s1182" type="#_x0000_t202" style="position:absolute;left:0;text-align:left;margin-left:87.05pt;margin-top:46.5pt;width:21.55pt;height:51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" fillcolor="white [3201]" stroked="f" strokeweight=".5pt">
                      <v:textbox>
                        <w:txbxContent>
                          <w:p w14:paraId="0AFA9CE6" w14:textId="77777777" w:rsidR="00AA45D3" w:rsidRDefault="00AA45D3" w:rsidP="00AA45D3">
                            <w:pPr>
                              <w:jc w:val="righ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  <w:p w14:paraId="4B61CF16" w14:textId="77777777" w:rsidR="00AA45D3" w:rsidRDefault="00AA45D3" w:rsidP="00AA45D3">
                            <w:pPr>
                              <w:jc w:val="righ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</w:p>
                          <w:p w14:paraId="02526D4A" w14:textId="77777777" w:rsidR="00AA45D3" w:rsidRPr="00B20666" w:rsidRDefault="00AA45D3" w:rsidP="00AA45D3">
                            <w:pPr>
                              <w:jc w:val="righ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7CE9D112" wp14:editId="0DEE5789">
                      <wp:simplePos x="0" y="0"/>
                      <wp:positionH relativeFrom="column">
                        <wp:posOffset>1267738</wp:posOffset>
                      </wp:positionH>
                      <wp:positionV relativeFrom="paragraph">
                        <wp:posOffset>1097229</wp:posOffset>
                      </wp:positionV>
                      <wp:extent cx="611230" cy="337399"/>
                      <wp:effectExtent l="0" t="0" r="0" b="5715"/>
                      <wp:wrapNone/>
                      <wp:docPr id="221" name="Text Box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1230" cy="33739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137943" w14:textId="77777777" w:rsidR="00AA45D3" w:rsidRPr="00B20666" w:rsidRDefault="00AA45D3" w:rsidP="00AA45D3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B20666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coil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CE9D112" id="Text Box 221" o:spid="_x0000_s1183" type="#_x0000_t202" style="position:absolute;left:0;text-align:left;margin-left:99.8pt;margin-top:86.4pt;width:48.15pt;height:26.5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" fillcolor="white [3201]" stroked="f" strokeweight=".5pt">
                      <v:textbox>
                        <w:txbxContent>
                          <w:p w14:paraId="7D137943" w14:textId="77777777" w:rsidR="00AA45D3" w:rsidRPr="00B20666" w:rsidRDefault="00AA45D3" w:rsidP="00AA45D3">
                            <w:pPr>
                              <w:jc w:val="right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20666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coil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67DFFA1C" wp14:editId="0BA0E370">
                      <wp:simplePos x="0" y="0"/>
                      <wp:positionH relativeFrom="column">
                        <wp:posOffset>3692525</wp:posOffset>
                      </wp:positionH>
                      <wp:positionV relativeFrom="paragraph">
                        <wp:posOffset>184728</wp:posOffset>
                      </wp:positionV>
                      <wp:extent cx="1300698" cy="337185"/>
                      <wp:effectExtent l="0" t="0" r="0" b="5715"/>
                      <wp:wrapNone/>
                      <wp:docPr id="222" name="Text Box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00698" cy="3371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64ABA0" w14:textId="77777777" w:rsidR="00AA45D3" w:rsidRPr="00B20666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to external circui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DFFA1C" id="Text Box 222" o:spid="_x0000_s1184" type="#_x0000_t202" style="position:absolute;left:0;text-align:left;margin-left:290.75pt;margin-top:14.55pt;width:102.4pt;height:26.5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" fillcolor="white [3201]" stroked="f" strokeweight=".5pt">
                      <v:textbox>
                        <w:txbxContent>
                          <w:p w14:paraId="3964ABA0" w14:textId="77777777" w:rsidR="00AA45D3" w:rsidRPr="00B20666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to external circui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6D4AD305" wp14:editId="3641E9CC">
                      <wp:simplePos x="0" y="0"/>
                      <wp:positionH relativeFrom="column">
                        <wp:posOffset>1995924</wp:posOffset>
                      </wp:positionH>
                      <wp:positionV relativeFrom="paragraph">
                        <wp:posOffset>101780</wp:posOffset>
                      </wp:positionV>
                      <wp:extent cx="611230" cy="337399"/>
                      <wp:effectExtent l="0" t="0" r="0" b="5715"/>
                      <wp:wrapNone/>
                      <wp:docPr id="223" name="Text Box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1230" cy="33739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5BBD55" w14:textId="77777777" w:rsidR="00AA45D3" w:rsidRPr="00B20666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B20666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coil 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D4AD305" id="Text Box 223" o:spid="_x0000_s1185" type="#_x0000_t202" style="position:absolute;left:0;text-align:left;margin-left:157.15pt;margin-top:8pt;width:48.15pt;height:26.5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" fillcolor="white [3201]" stroked="f" strokeweight=".5pt">
                      <v:textbox>
                        <w:txbxContent>
                          <w:p w14:paraId="665BBD55" w14:textId="77777777" w:rsidR="00AA45D3" w:rsidRPr="00B20666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20666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coil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249F10C" wp14:editId="19B31419">
                  <wp:extent cx="3113590" cy="1309921"/>
                  <wp:effectExtent l="0" t="0" r="0" b="508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15017"/>
                          <a:stretch/>
                        </pic:blipFill>
                        <pic:spPr bwMode="auto">
                          <a:xfrm>
                            <a:off x="0" y="0"/>
                            <a:ext cx="3121951" cy="13134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3C53A7" w14:textId="0D3297C1" w:rsidR="00AA45D3" w:rsidRPr="00C06E87" w:rsidRDefault="00AA45D3" w:rsidP="00995AE2">
            <w:pPr>
              <w:tabs>
                <w:tab w:val="right" w:pos="9064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C06E87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C06E87">
              <w:rPr>
                <w:rFonts w:ascii="Arial" w:hAnsi="Arial" w:cs="Arial"/>
                <w:b/>
                <w:bCs/>
                <w:sz w:val="22"/>
                <w:szCs w:val="22"/>
              </w:rPr>
              <w:t>.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5</w:t>
            </w:r>
          </w:p>
          <w:p w14:paraId="45620423" w14:textId="77777777" w:rsidR="00AA45D3" w:rsidRDefault="00AA45D3" w:rsidP="00995AE2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C457DB7" w14:textId="083A8B92" w:rsidR="00AA45D3" w:rsidRDefault="00AA45D3" w:rsidP="00995AE2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outer coil A is connected to a variable power supply by the terminals XY. The variation with time </w:t>
            </w:r>
            <w:r w:rsidRPr="00C06E87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current</w:t>
            </w:r>
            <w:r w:rsidRPr="00545BC9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C06E87">
              <w:rPr>
                <w:i/>
                <w:iCs/>
              </w:rPr>
              <w:t>I</w:t>
            </w:r>
            <w:r w:rsidRPr="00C06E87"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in coil A is shown in Fig. </w:t>
            </w:r>
            <w:r w:rsidR="00B05A3F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.6. </w:t>
            </w:r>
          </w:p>
          <w:p w14:paraId="70F4CEDD" w14:textId="77777777" w:rsidR="00AA45D3" w:rsidRDefault="00AA45D3" w:rsidP="00995AE2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AB0D803" w14:textId="2922A57F" w:rsidR="00AA45D3" w:rsidRDefault="00AA45D3" w:rsidP="00995AE2">
            <w:pPr>
              <w:tabs>
                <w:tab w:val="right" w:pos="9064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442A569C" wp14:editId="3133BA53">
                      <wp:simplePos x="0" y="0"/>
                      <wp:positionH relativeFrom="column">
                        <wp:posOffset>4088184</wp:posOffset>
                      </wp:positionH>
                      <wp:positionV relativeFrom="paragraph">
                        <wp:posOffset>1073825</wp:posOffset>
                      </wp:positionV>
                      <wp:extent cx="621009" cy="337185"/>
                      <wp:effectExtent l="0" t="0" r="8255" b="5715"/>
                      <wp:wrapNone/>
                      <wp:docPr id="224" name="Text Box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21009" cy="3371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D4F5AB" w14:textId="77777777" w:rsidR="00AA45D3" w:rsidRPr="00B20666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B20666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/ </w:t>
                                  </w: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ms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42A569C" id="Text Box 224" o:spid="_x0000_s1186" type="#_x0000_t202" style="position:absolute;left:0;text-align:left;margin-left:321.9pt;margin-top:84.55pt;width:48.9pt;height:26.55pt;z-index: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" fillcolor="white [3201]" stroked="f" strokeweight=".5pt">
                      <v:textbox>
                        <w:txbxContent>
                          <w:p w14:paraId="5CD4F5AB" w14:textId="77777777" w:rsidR="00AA45D3" w:rsidRPr="00B20666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20666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</w:rPr>
                              <w:t>t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/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ms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4648464A" wp14:editId="32CAA213">
                      <wp:simplePos x="0" y="0"/>
                      <wp:positionH relativeFrom="column">
                        <wp:posOffset>841688</wp:posOffset>
                      </wp:positionH>
                      <wp:positionV relativeFrom="paragraph">
                        <wp:posOffset>56964</wp:posOffset>
                      </wp:positionV>
                      <wp:extent cx="488984" cy="337185"/>
                      <wp:effectExtent l="0" t="0" r="6350" b="5715"/>
                      <wp:wrapNone/>
                      <wp:docPr id="225" name="Text Box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8984" cy="3371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28762E" w14:textId="77777777" w:rsidR="00AA45D3" w:rsidRPr="00B20666" w:rsidRDefault="00AA45D3" w:rsidP="00AA45D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B20666">
                                    <w:rPr>
                                      <w:i/>
                                      <w:iCs/>
                                    </w:rPr>
                                    <w:t>I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/ 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648464A" id="Text Box 225" o:spid="_x0000_s1187" type="#_x0000_t202" style="position:absolute;left:0;text-align:left;margin-left:66.25pt;margin-top:4.5pt;width:38.5pt;height:26.55pt;z-index:251652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" fillcolor="white [3201]" stroked="f" strokeweight=".5pt">
                      <v:textbox>
                        <w:txbxContent>
                          <w:p w14:paraId="1628762E" w14:textId="77777777" w:rsidR="00AA45D3" w:rsidRPr="00B20666" w:rsidRDefault="00AA45D3" w:rsidP="00AA45D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B20666">
                              <w:rPr>
                                <w:i/>
                                <w:iCs/>
                              </w:rPr>
                              <w:t>I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/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76E73C8" wp14:editId="0A48E26A">
                  <wp:extent cx="3332895" cy="2618740"/>
                  <wp:effectExtent l="0" t="0" r="127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0"/>
                          <a:srcRect b="8464"/>
                          <a:stretch/>
                        </pic:blipFill>
                        <pic:spPr bwMode="auto">
                          <a:xfrm>
                            <a:off x="0" y="0"/>
                            <a:ext cx="3386838" cy="26611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219219A" w14:textId="77777777" w:rsidR="00A67D34" w:rsidRDefault="00AA45D3" w:rsidP="00B05A3F">
            <w:pPr>
              <w:tabs>
                <w:tab w:val="right" w:pos="9064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Fig. </w:t>
            </w:r>
            <w:r w:rsidR="00B05A3F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.6</w:t>
            </w:r>
          </w:p>
          <w:p w14:paraId="6D5BE24C" w14:textId="3444E530" w:rsidR="0059071B" w:rsidRPr="00AE67D0" w:rsidRDefault="0059071B" w:rsidP="00B05A3F">
            <w:pPr>
              <w:tabs>
                <w:tab w:val="right" w:pos="9064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</w:tr>
      <w:tr w:rsidR="008D7373" w:rsidRPr="000A29BC" w14:paraId="59166B6D" w14:textId="77777777" w:rsidTr="00995AE2">
        <w:tc>
          <w:tcPr>
            <w:tcW w:w="450" w:type="dxa"/>
            <w:shd w:val="clear" w:color="auto" w:fill="auto"/>
          </w:tcPr>
          <w:p w14:paraId="4835911F" w14:textId="6B303A99" w:rsidR="008D7373" w:rsidRPr="000A29BC" w:rsidRDefault="0059071B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lastRenderedPageBreak/>
              <w:br w:type="page"/>
            </w:r>
            <w:r w:rsidR="00236AD5">
              <w:br w:type="page"/>
            </w:r>
            <w:r w:rsidR="003B6D3E">
              <w:br w:type="page"/>
            </w:r>
            <w:r w:rsidR="00960F1E">
              <w:br w:type="page"/>
            </w:r>
          </w:p>
        </w:tc>
        <w:tc>
          <w:tcPr>
            <w:tcW w:w="439" w:type="dxa"/>
            <w:gridSpan w:val="2"/>
            <w:shd w:val="clear" w:color="auto" w:fill="auto"/>
          </w:tcPr>
          <w:p w14:paraId="4A0D2D4D" w14:textId="77777777" w:rsidR="008D7373" w:rsidRPr="000A29BC" w:rsidRDefault="008D737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768FB10C" w14:textId="72C395AB" w:rsidR="008D7373" w:rsidRPr="000A29BC" w:rsidRDefault="008D737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0" w:type="dxa"/>
            <w:shd w:val="clear" w:color="auto" w:fill="auto"/>
          </w:tcPr>
          <w:p w14:paraId="19C7E299" w14:textId="19242C56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 Faraday’s law of electromagnetic induction.</w:t>
            </w:r>
          </w:p>
          <w:p w14:paraId="244CD044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DE7B86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3F358DB6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AC94FDF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480A19A5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6869DB1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355C6578" w14:textId="77777777" w:rsidR="008D7373" w:rsidRDefault="008D7373" w:rsidP="008D737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300F5E" w14:textId="36C8943E" w:rsidR="008D7373" w:rsidRDefault="008D7373" w:rsidP="008D7373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....…. [</w:t>
            </w:r>
            <w:r w:rsidR="00333914">
              <w:rPr>
                <w:rFonts w:ascii="Arial" w:hAnsi="Arial" w:cs="Arial"/>
                <w:sz w:val="22"/>
                <w:szCs w:val="22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0187FD8B" w14:textId="77777777" w:rsidR="008D7373" w:rsidRDefault="008D737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A45D3" w:rsidRPr="000A29BC" w14:paraId="4172E7A7" w14:textId="77777777" w:rsidTr="00995AE2">
        <w:tc>
          <w:tcPr>
            <w:tcW w:w="450" w:type="dxa"/>
            <w:shd w:val="clear" w:color="auto" w:fill="auto"/>
          </w:tcPr>
          <w:p w14:paraId="62ACE6D3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gridSpan w:val="2"/>
            <w:shd w:val="clear" w:color="auto" w:fill="auto"/>
          </w:tcPr>
          <w:p w14:paraId="1E201D92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11B399D" w14:textId="1BC5ACA5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 w:rsidR="008D7373"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0" w:type="dxa"/>
            <w:shd w:val="clear" w:color="auto" w:fill="auto"/>
          </w:tcPr>
          <w:p w14:paraId="1C7E1221" w14:textId="74A14181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Using Faraday’s law, explain why an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is induced in coil B.</w:t>
            </w:r>
          </w:p>
          <w:p w14:paraId="2B8A4A84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3596B36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4872FED6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A73A45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707363CC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C87755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4696B2D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5806CD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3209A364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6CE00A8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17FBF1E5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CCDD2F" w14:textId="7429B5B8" w:rsidR="00AA45D3" w:rsidRDefault="00AA45D3" w:rsidP="00995AE2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....…. [</w:t>
            </w:r>
            <w:r w:rsidR="00A67D34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0F4E1471" w14:textId="77777777" w:rsidR="00AA45D3" w:rsidRPr="000A29BC" w:rsidRDefault="00AA45D3" w:rsidP="00995AE2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A45D3" w:rsidRPr="000A29BC" w14:paraId="75301E5E" w14:textId="77777777" w:rsidTr="00995AE2">
        <w:tc>
          <w:tcPr>
            <w:tcW w:w="450" w:type="dxa"/>
            <w:shd w:val="clear" w:color="auto" w:fill="auto"/>
          </w:tcPr>
          <w:p w14:paraId="702DB8C6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gridSpan w:val="2"/>
            <w:shd w:val="clear" w:color="auto" w:fill="auto"/>
          </w:tcPr>
          <w:p w14:paraId="25166C3B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6842E747" w14:textId="1CA1C1FF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="00DA1A1B"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0" w:type="dxa"/>
            <w:shd w:val="clear" w:color="auto" w:fill="auto"/>
          </w:tcPr>
          <w:p w14:paraId="69AF7272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tate an instant where the induced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e.m.f.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in coil B is a maximum value. </w:t>
            </w:r>
          </w:p>
          <w:p w14:paraId="0AC66F96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B37DBE" w14:textId="77777777" w:rsidR="00AA45D3" w:rsidRDefault="00AA45D3" w:rsidP="00995A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= …………………………….ms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1]</w:t>
            </w:r>
          </w:p>
          <w:p w14:paraId="75EBE153" w14:textId="77777777" w:rsidR="00AA45D3" w:rsidRPr="000A29BC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A45D3" w:rsidRPr="000A29BC" w14:paraId="1C2342FD" w14:textId="77777777" w:rsidTr="00995AE2">
        <w:tc>
          <w:tcPr>
            <w:tcW w:w="450" w:type="dxa"/>
            <w:shd w:val="clear" w:color="auto" w:fill="auto"/>
          </w:tcPr>
          <w:p w14:paraId="5209E7AB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gridSpan w:val="2"/>
            <w:shd w:val="clear" w:color="auto" w:fill="auto"/>
          </w:tcPr>
          <w:p w14:paraId="61097E22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438D796" w14:textId="1E8EB203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 w:rsidR="00DA1A1B">
              <w:rPr>
                <w:rFonts w:ascii="Arial" w:hAnsi="Arial" w:cs="Arial"/>
                <w:b/>
                <w:sz w:val="22"/>
                <w:szCs w:val="22"/>
              </w:rPr>
              <w:t>v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0" w:type="dxa"/>
            <w:shd w:val="clear" w:color="auto" w:fill="auto"/>
          </w:tcPr>
          <w:p w14:paraId="53B36B49" w14:textId="142858CE" w:rsidR="00AA45D3" w:rsidRPr="00577043" w:rsidRDefault="00AA45D3" w:rsidP="00995AE2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Explain your choice of answer for </w:t>
            </w:r>
            <w:r w:rsidR="0059071B" w:rsidRPr="0059071B">
              <w:rPr>
                <w:rFonts w:ascii="Arial" w:hAnsi="Arial" w:cs="Arial"/>
                <w:b/>
                <w:bCs/>
                <w:sz w:val="22"/>
                <w:szCs w:val="22"/>
              </w:rPr>
              <w:t>(e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(i</w:t>
            </w:r>
            <w:r w:rsidR="00DA1A1B">
              <w:rPr>
                <w:rFonts w:ascii="Arial" w:hAnsi="Arial" w:cs="Arial"/>
                <w:b/>
                <w:bCs/>
                <w:sz w:val="22"/>
                <w:szCs w:val="22"/>
              </w:rPr>
              <w:t>i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i).</w:t>
            </w:r>
          </w:p>
          <w:p w14:paraId="2527A88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C74CF81" w14:textId="77777777" w:rsidR="00A932E1" w:rsidRDefault="00A932E1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26B3D469" w14:textId="77777777" w:rsidR="00A932E1" w:rsidRDefault="00A932E1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D796183" w14:textId="28497FAD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349EE550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CFF851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..……….…. [1]</w:t>
            </w:r>
          </w:p>
          <w:p w14:paraId="1B76157E" w14:textId="77777777" w:rsidR="00AA45D3" w:rsidRPr="000A29BC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A45D3" w:rsidRPr="000A29BC" w14:paraId="4A05387F" w14:textId="77777777" w:rsidTr="00995AE2">
        <w:tc>
          <w:tcPr>
            <w:tcW w:w="450" w:type="dxa"/>
            <w:shd w:val="clear" w:color="auto" w:fill="auto"/>
          </w:tcPr>
          <w:p w14:paraId="0FCDB0F1" w14:textId="77777777" w:rsidR="00AA45D3" w:rsidRPr="000A29BC" w:rsidRDefault="00AA45D3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gridSpan w:val="2"/>
            <w:shd w:val="clear" w:color="auto" w:fill="auto"/>
          </w:tcPr>
          <w:p w14:paraId="6109B689" w14:textId="77777777" w:rsidR="00AA45D3" w:rsidRPr="000A29BC" w:rsidRDefault="00AA45D3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CAC8D52" w14:textId="634FD429" w:rsidR="00AA45D3" w:rsidRPr="000A29BC" w:rsidRDefault="00AA45D3" w:rsidP="00995AE2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v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0" w:type="dxa"/>
            <w:shd w:val="clear" w:color="auto" w:fill="auto"/>
          </w:tcPr>
          <w:p w14:paraId="12B65DAE" w14:textId="035A52AB" w:rsidR="00AA45D3" w:rsidRDefault="003C5310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</w:t>
            </w:r>
            <w:r w:rsidR="00FF5DB1">
              <w:rPr>
                <w:rFonts w:ascii="Arial" w:hAnsi="Arial" w:cs="Arial"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>e and e</w:t>
            </w:r>
            <w:r w:rsidR="00AA45D3">
              <w:rPr>
                <w:rFonts w:ascii="Arial" w:hAnsi="Arial" w:cs="Arial"/>
                <w:sz w:val="22"/>
                <w:szCs w:val="22"/>
              </w:rPr>
              <w:t xml:space="preserve">xplain whether the induced current in coil B </w:t>
            </w:r>
            <w:proofErr w:type="gramStart"/>
            <w:r w:rsidR="00235564">
              <w:rPr>
                <w:rFonts w:ascii="Arial" w:hAnsi="Arial" w:cs="Arial"/>
                <w:sz w:val="22"/>
                <w:szCs w:val="22"/>
              </w:rPr>
              <w:t>is</w:t>
            </w:r>
            <w:proofErr w:type="gramEnd"/>
            <w:r w:rsidR="00AA45D3">
              <w:rPr>
                <w:rFonts w:ascii="Arial" w:hAnsi="Arial" w:cs="Arial"/>
                <w:sz w:val="22"/>
                <w:szCs w:val="22"/>
              </w:rPr>
              <w:t xml:space="preserve"> in the same or opposite direction as the current in coil A from </w:t>
            </w:r>
            <w:r w:rsidR="00AA45D3" w:rsidRPr="00C06E87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 w:rsidR="00AA45D3">
              <w:rPr>
                <w:rFonts w:ascii="Arial" w:hAnsi="Arial" w:cs="Arial"/>
                <w:sz w:val="22"/>
                <w:szCs w:val="22"/>
              </w:rPr>
              <w:t xml:space="preserve"> = 10 </w:t>
            </w:r>
            <w:proofErr w:type="spellStart"/>
            <w:r w:rsidR="00AA45D3">
              <w:rPr>
                <w:rFonts w:ascii="Arial" w:hAnsi="Arial" w:cs="Arial"/>
                <w:sz w:val="22"/>
                <w:szCs w:val="22"/>
              </w:rPr>
              <w:t>ms</w:t>
            </w:r>
            <w:proofErr w:type="spellEnd"/>
            <w:r w:rsidR="00AA45D3">
              <w:rPr>
                <w:rFonts w:ascii="Arial" w:hAnsi="Arial" w:cs="Arial"/>
                <w:sz w:val="22"/>
                <w:szCs w:val="22"/>
              </w:rPr>
              <w:t xml:space="preserve"> to </w:t>
            </w:r>
            <w:r w:rsidR="00AA45D3" w:rsidRPr="00C06E87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 w:rsidR="00AA45D3">
              <w:rPr>
                <w:rFonts w:ascii="Arial" w:hAnsi="Arial" w:cs="Arial"/>
                <w:sz w:val="22"/>
                <w:szCs w:val="22"/>
              </w:rPr>
              <w:t xml:space="preserve"> = 15 </w:t>
            </w:r>
            <w:proofErr w:type="spellStart"/>
            <w:r w:rsidR="00AA45D3">
              <w:rPr>
                <w:rFonts w:ascii="Arial" w:hAnsi="Arial" w:cs="Arial"/>
                <w:sz w:val="22"/>
                <w:szCs w:val="22"/>
              </w:rPr>
              <w:t>ms.</w:t>
            </w:r>
            <w:proofErr w:type="spellEnd"/>
            <w:r w:rsidR="00AA45D3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9349C5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5EEEC0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3EFA35A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E95C41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5684E482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3F203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67C4121B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F7891F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.................</w:t>
            </w:r>
          </w:p>
          <w:p w14:paraId="1E545902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E7670A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..........…</w:t>
            </w:r>
          </w:p>
          <w:p w14:paraId="5C689EC8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A048AE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..........…</w:t>
            </w:r>
          </w:p>
          <w:p w14:paraId="041115E1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8103F9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..........…</w:t>
            </w:r>
          </w:p>
          <w:p w14:paraId="568239E1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4DCDE02" w14:textId="77777777" w:rsidR="00AA45D3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……………………………………………………………………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…..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>……………..........[3]</w:t>
            </w:r>
          </w:p>
          <w:p w14:paraId="083DE84B" w14:textId="77777777" w:rsidR="00AA45D3" w:rsidRPr="000A29BC" w:rsidRDefault="00AA45D3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45554344" w14:textId="77777777" w:rsidR="00AA45D3" w:rsidRDefault="00AA45D3" w:rsidP="00AA45D3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3026D74" w14:textId="77777777" w:rsidR="00AA45D3" w:rsidRDefault="00AA45D3" w:rsidP="00FF5DB1">
      <w:pPr>
        <w:ind w:right="15"/>
        <w:jc w:val="right"/>
        <w:rPr>
          <w:rFonts w:ascii="Arial" w:hAnsi="Arial" w:cs="Arial"/>
          <w:bCs/>
          <w:sz w:val="22"/>
          <w:szCs w:val="22"/>
          <w:lang w:eastAsia="zh-CN"/>
        </w:rPr>
      </w:pPr>
      <w:r>
        <w:rPr>
          <w:rFonts w:ascii="Arial" w:hAnsi="Arial" w:cs="Arial"/>
          <w:bCs/>
          <w:sz w:val="22"/>
          <w:szCs w:val="22"/>
          <w:lang w:eastAsia="zh-CN"/>
        </w:rPr>
        <w:t>[Total: 20]</w:t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F30216" w:rsidRPr="000A29BC" w14:paraId="4D5DACE5" w14:textId="77777777" w:rsidTr="002C7451">
        <w:tc>
          <w:tcPr>
            <w:tcW w:w="478" w:type="dxa"/>
            <w:shd w:val="clear" w:color="auto" w:fill="auto"/>
          </w:tcPr>
          <w:p w14:paraId="44B6E34A" w14:textId="77BA6752" w:rsidR="00F30216" w:rsidRPr="000A29BC" w:rsidRDefault="00B05A3F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8</w:t>
            </w:r>
          </w:p>
        </w:tc>
        <w:tc>
          <w:tcPr>
            <w:tcW w:w="408" w:type="dxa"/>
            <w:shd w:val="clear" w:color="auto" w:fill="auto"/>
          </w:tcPr>
          <w:p w14:paraId="373A6733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6" w:type="dxa"/>
            <w:shd w:val="clear" w:color="auto" w:fill="auto"/>
          </w:tcPr>
          <w:p w14:paraId="5695D6C8" w14:textId="7F8C7534" w:rsidR="00F30216" w:rsidRPr="000A29BC" w:rsidRDefault="00F04B56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F04B56">
              <w:rPr>
                <w:rFonts w:ascii="Arial" w:hAnsi="Arial" w:cs="Arial"/>
                <w:sz w:val="22"/>
                <w:szCs w:val="22"/>
              </w:rPr>
              <w:t>Two metal electrodes are placed in an evacuated tube. The collector electrode is at a positive potential with respect to the emitter electrode. Starting from rest, electrons leave the emitter electrode and move towards the collector electrode.</w:t>
            </w:r>
          </w:p>
        </w:tc>
      </w:tr>
    </w:tbl>
    <w:p w14:paraId="1DBE98CC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F30216" w:rsidRPr="000A29BC" w14:paraId="3D10CF43" w14:textId="77777777" w:rsidTr="002C7451">
        <w:tc>
          <w:tcPr>
            <w:tcW w:w="479" w:type="dxa"/>
            <w:shd w:val="clear" w:color="auto" w:fill="auto"/>
          </w:tcPr>
          <w:p w14:paraId="33F88827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608C02ED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7659383A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57CF0C1E" w14:textId="77777777" w:rsidR="00F30216" w:rsidRPr="00930E40" w:rsidRDefault="00F30216" w:rsidP="002C7451">
            <w:pPr>
              <w:spacing w:line="276" w:lineRule="auto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930E40">
              <w:rPr>
                <w:rFonts w:ascii="Arial" w:hAnsi="Arial" w:cs="Arial"/>
                <w:sz w:val="22"/>
                <w:szCs w:val="22"/>
              </w:rPr>
              <w:t xml:space="preserve">The potential difference between </w:t>
            </w:r>
            <w:r>
              <w:rPr>
                <w:rFonts w:ascii="Arial" w:hAnsi="Arial" w:cs="Arial"/>
                <w:sz w:val="22"/>
                <w:szCs w:val="22"/>
              </w:rPr>
              <w:t>the electrodes</w:t>
            </w:r>
            <w:r w:rsidRPr="00930E40">
              <w:rPr>
                <w:rFonts w:ascii="Arial" w:hAnsi="Arial" w:cs="Arial"/>
                <w:sz w:val="22"/>
                <w:szCs w:val="22"/>
              </w:rPr>
              <w:t xml:space="preserve"> is 1</w:t>
            </w:r>
            <w:r>
              <w:rPr>
                <w:rFonts w:ascii="Arial" w:hAnsi="Arial" w:cs="Arial"/>
                <w:sz w:val="22"/>
                <w:szCs w:val="22"/>
              </w:rPr>
              <w:t>40</w:t>
            </w:r>
            <w:r w:rsidRPr="00930E40">
              <w:rPr>
                <w:rFonts w:ascii="Arial" w:hAnsi="Arial" w:cs="Arial"/>
                <w:sz w:val="22"/>
                <w:szCs w:val="22"/>
              </w:rPr>
              <w:t xml:space="preserve"> V.</w:t>
            </w:r>
          </w:p>
        </w:tc>
      </w:tr>
    </w:tbl>
    <w:p w14:paraId="48EC1A8D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5DDDEF33" w14:textId="77777777" w:rsidTr="002C7451">
        <w:tc>
          <w:tcPr>
            <w:tcW w:w="478" w:type="dxa"/>
            <w:shd w:val="clear" w:color="auto" w:fill="auto"/>
          </w:tcPr>
          <w:p w14:paraId="24C36B91" w14:textId="77777777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78025311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0C39B8A0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1D6C98EF" w14:textId="77777777" w:rsidR="00F30216" w:rsidRPr="00606127" w:rsidRDefault="00F30216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1.</w:t>
            </w:r>
          </w:p>
        </w:tc>
        <w:tc>
          <w:tcPr>
            <w:tcW w:w="7877" w:type="dxa"/>
            <w:shd w:val="clear" w:color="auto" w:fill="auto"/>
          </w:tcPr>
          <w:p w14:paraId="6A33D540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B720E8">
              <w:rPr>
                <w:rFonts w:ascii="Arial" w:hAnsi="Arial" w:cs="Arial"/>
                <w:sz w:val="22"/>
                <w:szCs w:val="22"/>
              </w:rPr>
              <w:t>Determine</w:t>
            </w:r>
            <w:r>
              <w:rPr>
                <w:rFonts w:ascii="Arial" w:hAnsi="Arial" w:cs="Arial"/>
                <w:sz w:val="22"/>
                <w:szCs w:val="22"/>
              </w:rPr>
              <w:t>, in electron-volts,</w:t>
            </w:r>
            <w:r w:rsidRPr="00B720E8">
              <w:rPr>
                <w:rFonts w:ascii="Arial" w:hAnsi="Arial" w:cs="Arial"/>
                <w:sz w:val="22"/>
                <w:szCs w:val="22"/>
              </w:rPr>
              <w:t xml:space="preserve"> the kinetic energy of </w:t>
            </w:r>
            <w:r>
              <w:rPr>
                <w:rFonts w:ascii="Arial" w:hAnsi="Arial" w:cs="Arial"/>
                <w:sz w:val="22"/>
                <w:szCs w:val="22"/>
              </w:rPr>
              <w:t>an</w:t>
            </w:r>
            <w:r w:rsidRPr="00B720E8">
              <w:rPr>
                <w:rFonts w:ascii="Arial" w:hAnsi="Arial" w:cs="Arial"/>
                <w:sz w:val="22"/>
                <w:szCs w:val="22"/>
              </w:rPr>
              <w:t xml:space="preserve"> electron as it reaches the collector</w:t>
            </w:r>
            <w:r>
              <w:rPr>
                <w:rFonts w:ascii="Arial" w:hAnsi="Arial" w:cs="Arial"/>
                <w:sz w:val="22"/>
                <w:szCs w:val="22"/>
              </w:rPr>
              <w:t xml:space="preserve"> electrode</w:t>
            </w:r>
            <w:r w:rsidRPr="00B720E8">
              <w:rPr>
                <w:rFonts w:ascii="Arial" w:hAnsi="Arial" w:cs="Arial"/>
                <w:sz w:val="22"/>
                <w:szCs w:val="22"/>
              </w:rPr>
              <w:t>.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</w:p>
          <w:p w14:paraId="6188DC94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A82FBEC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E07649F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CAC2A70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3E4DC22" w14:textId="77777777" w:rsidR="00F30216" w:rsidRPr="00606127" w:rsidRDefault="00F30216" w:rsidP="002C7451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kinetic energ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eV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>[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1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>]</w:t>
            </w:r>
          </w:p>
        </w:tc>
      </w:tr>
    </w:tbl>
    <w:p w14:paraId="262E521E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3B782B6D" w14:textId="77777777" w:rsidTr="002C7451">
        <w:tc>
          <w:tcPr>
            <w:tcW w:w="478" w:type="dxa"/>
            <w:shd w:val="clear" w:color="auto" w:fill="auto"/>
          </w:tcPr>
          <w:p w14:paraId="5A111387" w14:textId="77777777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C26F895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E1B6476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5BE9F821" w14:textId="77777777" w:rsidR="00F30216" w:rsidRPr="00606127" w:rsidRDefault="00F30216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7877" w:type="dxa"/>
            <w:shd w:val="clear" w:color="auto" w:fill="auto"/>
          </w:tcPr>
          <w:p w14:paraId="39E0EE18" w14:textId="2079C6EF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B720E8">
              <w:rPr>
                <w:rFonts w:ascii="Arial" w:hAnsi="Arial" w:cs="Arial"/>
                <w:sz w:val="22"/>
                <w:szCs w:val="22"/>
              </w:rPr>
              <w:t xml:space="preserve">Determine the </w:t>
            </w:r>
            <w:r w:rsidR="00F04B56">
              <w:rPr>
                <w:rFonts w:ascii="Arial" w:hAnsi="Arial" w:cs="Arial"/>
                <w:sz w:val="22"/>
                <w:szCs w:val="22"/>
              </w:rPr>
              <w:t>momentum</w:t>
            </w:r>
            <w:r w:rsidRPr="00B720E8">
              <w:rPr>
                <w:rFonts w:ascii="Arial" w:hAnsi="Arial" w:cs="Arial"/>
                <w:sz w:val="22"/>
                <w:szCs w:val="22"/>
              </w:rPr>
              <w:t xml:space="preserve"> of </w:t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B720E8">
              <w:rPr>
                <w:rFonts w:ascii="Arial" w:hAnsi="Arial" w:cs="Arial"/>
                <w:sz w:val="22"/>
                <w:szCs w:val="22"/>
              </w:rPr>
              <w:t>electron as it reaches the collector</w:t>
            </w:r>
            <w:r>
              <w:rPr>
                <w:rFonts w:ascii="Arial" w:hAnsi="Arial" w:cs="Arial"/>
                <w:sz w:val="22"/>
                <w:szCs w:val="22"/>
              </w:rPr>
              <w:t xml:space="preserve"> electrode</w:t>
            </w:r>
            <w:r w:rsidRPr="00B720E8">
              <w:rPr>
                <w:rFonts w:ascii="Arial" w:hAnsi="Arial" w:cs="Arial"/>
                <w:sz w:val="22"/>
                <w:szCs w:val="22"/>
              </w:rPr>
              <w:t>.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</w:p>
          <w:p w14:paraId="051ADBF9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2759D58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5223A86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D2BDC68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6B33E54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56AC700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C612478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5C0BE6E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E56233B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9925AC9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EB1AE61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17BA584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F899078" w14:textId="4DF591C2" w:rsidR="00F30216" w:rsidRPr="00606127" w:rsidRDefault="000B45C9" w:rsidP="002C7451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mentum</w:t>
            </w:r>
            <w:r w:rsidR="00F30216"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kg</w:t>
            </w:r>
            <w:r w:rsidR="00F30216">
              <w:rPr>
                <w:rFonts w:ascii="Arial" w:hAnsi="Arial" w:cs="Arial"/>
                <w:sz w:val="22"/>
                <w:szCs w:val="22"/>
              </w:rPr>
              <w:t xml:space="preserve"> m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 w:rsidR="00F30216" w:rsidRPr="000A29B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F30216" w:rsidRPr="00606127">
              <w:rPr>
                <w:rFonts w:ascii="Arial" w:hAnsi="Arial" w:cs="Arial"/>
                <w:color w:val="000000"/>
                <w:sz w:val="22"/>
                <w:szCs w:val="22"/>
              </w:rPr>
              <w:t>[</w:t>
            </w:r>
            <w:r w:rsidR="00F30216">
              <w:rPr>
                <w:rFonts w:ascii="Arial" w:hAnsi="Arial" w:cs="Arial"/>
                <w:color w:val="000000"/>
                <w:sz w:val="22"/>
                <w:szCs w:val="22"/>
              </w:rPr>
              <w:t>2</w:t>
            </w:r>
            <w:r w:rsidR="00F30216" w:rsidRPr="00606127">
              <w:rPr>
                <w:rFonts w:ascii="Arial" w:hAnsi="Arial" w:cs="Arial"/>
                <w:color w:val="000000"/>
                <w:sz w:val="22"/>
                <w:szCs w:val="22"/>
              </w:rPr>
              <w:t>]</w:t>
            </w:r>
          </w:p>
        </w:tc>
      </w:tr>
    </w:tbl>
    <w:p w14:paraId="0C26DAA7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F30216" w:rsidRPr="000A29BC" w14:paraId="7622CC4F" w14:textId="77777777" w:rsidTr="002C7451">
        <w:tc>
          <w:tcPr>
            <w:tcW w:w="479" w:type="dxa"/>
            <w:shd w:val="clear" w:color="auto" w:fill="auto"/>
          </w:tcPr>
          <w:p w14:paraId="499EFB47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731ABEFD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641DD4D6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677B095B" w14:textId="77777777" w:rsidR="00F30216" w:rsidRPr="00D107E0" w:rsidRDefault="00F30216" w:rsidP="002C7451">
            <w:pPr>
              <w:spacing w:line="276" w:lineRule="auto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61B16">
              <w:rPr>
                <w:rFonts w:ascii="Arial" w:hAnsi="Arial" w:cs="Arial"/>
                <w:sz w:val="22"/>
                <w:szCs w:val="22"/>
              </w:rPr>
              <w:t xml:space="preserve">An electron diffraction pattern consisting of concentric rings is observed on a </w:t>
            </w:r>
            <w:r>
              <w:rPr>
                <w:rFonts w:ascii="Arial" w:hAnsi="Arial" w:cs="Arial"/>
                <w:sz w:val="22"/>
                <w:szCs w:val="22"/>
              </w:rPr>
              <w:t xml:space="preserve">fluorescent </w:t>
            </w:r>
            <w:r w:rsidRPr="00E61B16">
              <w:rPr>
                <w:rFonts w:ascii="Arial" w:hAnsi="Arial" w:cs="Arial"/>
                <w:sz w:val="22"/>
                <w:szCs w:val="22"/>
              </w:rPr>
              <w:t xml:space="preserve">screen after the accelerated electrons are made to pass through a </w:t>
            </w:r>
            <w:r>
              <w:rPr>
                <w:rFonts w:ascii="Arial" w:hAnsi="Arial" w:cs="Arial"/>
                <w:sz w:val="22"/>
                <w:szCs w:val="22"/>
              </w:rPr>
              <w:t>graphite</w:t>
            </w:r>
            <w:r w:rsidRPr="00E61B16">
              <w:rPr>
                <w:rFonts w:ascii="Arial" w:hAnsi="Arial" w:cs="Arial"/>
                <w:sz w:val="22"/>
                <w:szCs w:val="22"/>
              </w:rPr>
              <w:t xml:space="preserve"> film.</w:t>
            </w:r>
          </w:p>
        </w:tc>
      </w:tr>
    </w:tbl>
    <w:p w14:paraId="3004F440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17992C32" w14:textId="77777777" w:rsidTr="002C7451">
        <w:tc>
          <w:tcPr>
            <w:tcW w:w="478" w:type="dxa"/>
            <w:shd w:val="clear" w:color="auto" w:fill="auto"/>
          </w:tcPr>
          <w:p w14:paraId="491B1756" w14:textId="77777777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2F5B2126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6137FA7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45150322" w14:textId="77777777" w:rsidR="00F30216" w:rsidRPr="00606127" w:rsidRDefault="00F30216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1.</w:t>
            </w:r>
          </w:p>
        </w:tc>
        <w:tc>
          <w:tcPr>
            <w:tcW w:w="7877" w:type="dxa"/>
            <w:shd w:val="clear" w:color="auto" w:fill="auto"/>
          </w:tcPr>
          <w:p w14:paraId="5226048B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scribe the energy changes of the electrons after emission from the emitter electrode to the formation of concentric rings on the fluorescent screen.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</w:p>
          <w:p w14:paraId="1789367E" w14:textId="77777777" w:rsidR="00F30216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5FC4C21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</w:t>
            </w:r>
          </w:p>
          <w:p w14:paraId="3B0144FC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C05DD3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00DC3F2C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C703475" w14:textId="77777777" w:rsidR="00F30216" w:rsidRPr="00606127" w:rsidRDefault="00F30216" w:rsidP="002C7451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……... </w:t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6A414846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17005247" w14:textId="77777777" w:rsidTr="002C7451">
        <w:tc>
          <w:tcPr>
            <w:tcW w:w="478" w:type="dxa"/>
            <w:shd w:val="clear" w:color="auto" w:fill="auto"/>
          </w:tcPr>
          <w:p w14:paraId="657EA046" w14:textId="77777777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45D782BC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77BF2FF3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7C9F6C51" w14:textId="77777777" w:rsidR="00F30216" w:rsidRPr="00606127" w:rsidRDefault="00F30216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7877" w:type="dxa"/>
            <w:shd w:val="clear" w:color="auto" w:fill="auto"/>
          </w:tcPr>
          <w:p w14:paraId="0B0B6720" w14:textId="77777777" w:rsidR="00F30216" w:rsidRPr="00E61B16" w:rsidRDefault="00F30216" w:rsidP="002C7451">
            <w:pPr>
              <w:spacing w:line="276" w:lineRule="auto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 and e</w:t>
            </w:r>
            <w:r w:rsidRPr="00F11B58">
              <w:rPr>
                <w:rFonts w:ascii="Arial" w:hAnsi="Arial" w:cs="Arial"/>
                <w:sz w:val="22"/>
                <w:szCs w:val="22"/>
              </w:rPr>
              <w:t xml:space="preserve">xplain what must be done to the potential difference between the </w:t>
            </w:r>
            <w:r>
              <w:rPr>
                <w:rFonts w:ascii="Arial" w:hAnsi="Arial" w:cs="Arial"/>
                <w:sz w:val="22"/>
                <w:szCs w:val="22"/>
              </w:rPr>
              <w:t xml:space="preserve">electrodes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in order</w:t>
            </w:r>
            <w:r w:rsidRPr="00F11B58">
              <w:rPr>
                <w:rFonts w:ascii="Arial" w:hAnsi="Arial" w:cs="Arial"/>
                <w:sz w:val="22"/>
                <w:szCs w:val="22"/>
              </w:rPr>
              <w:t xml:space="preserve"> to</w:t>
            </w:r>
            <w:proofErr w:type="gramEnd"/>
            <w:r w:rsidRPr="00F11B58">
              <w:rPr>
                <w:rFonts w:ascii="Arial" w:hAnsi="Arial" w:cs="Arial"/>
                <w:sz w:val="22"/>
                <w:szCs w:val="22"/>
              </w:rPr>
              <w:t xml:space="preserve"> have the rings of the diffraction pattern closer together.</w:t>
            </w:r>
          </w:p>
          <w:p w14:paraId="4F7FE84D" w14:textId="77777777" w:rsidR="00F30216" w:rsidRDefault="00F30216" w:rsidP="002C7451">
            <w:pPr>
              <w:spacing w:line="276" w:lineRule="auto"/>
              <w:contextualSpacing/>
              <w:rPr>
                <w:rFonts w:ascii="Arial" w:hAnsi="Arial" w:cs="Arial"/>
                <w:sz w:val="22"/>
                <w:szCs w:val="22"/>
              </w:rPr>
            </w:pPr>
          </w:p>
          <w:p w14:paraId="78FFBC38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</w:t>
            </w:r>
          </w:p>
          <w:p w14:paraId="05E49FEA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ED79951" w14:textId="77777777" w:rsidR="00F30216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202192F1" w14:textId="77777777" w:rsidR="00F30216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0EEB36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</w:t>
            </w:r>
          </w:p>
          <w:p w14:paraId="2E625148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CD508C2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63BDA688" w14:textId="77777777" w:rsidR="00F30216" w:rsidRPr="000A29BC" w:rsidRDefault="00F3021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DAAA81D" w14:textId="77777777" w:rsidR="00F30216" w:rsidRPr="00606127" w:rsidRDefault="00F30216" w:rsidP="002C7451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……. </w:t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>]</w:t>
            </w:r>
          </w:p>
        </w:tc>
      </w:tr>
    </w:tbl>
    <w:p w14:paraId="02613D72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F30216" w:rsidRPr="000A29BC" w14:paraId="522EC04F" w14:textId="77777777" w:rsidTr="002C7451">
        <w:tc>
          <w:tcPr>
            <w:tcW w:w="484" w:type="dxa"/>
            <w:shd w:val="clear" w:color="auto" w:fill="auto"/>
          </w:tcPr>
          <w:p w14:paraId="677EF51C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0C8E23F2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3" w:type="dxa"/>
            <w:shd w:val="clear" w:color="auto" w:fill="auto"/>
          </w:tcPr>
          <w:p w14:paraId="4405AD31" w14:textId="1B592BD1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>
              <w:rPr>
                <w:rFonts w:ascii="Arial" w:hAnsi="Arial" w:cs="Arial"/>
                <w:sz w:val="22"/>
                <w:szCs w:val="22"/>
                <w:lang w:val="en-SG"/>
              </w:rPr>
              <w:t>A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cool gas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i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placed in a chamber as shown in Fig. </w:t>
            </w:r>
            <w:r w:rsidR="00B05A3F">
              <w:rPr>
                <w:rFonts w:ascii="Arial" w:hAnsi="Arial" w:cs="Arial"/>
                <w:sz w:val="22"/>
                <w:szCs w:val="22"/>
                <w:lang w:val="en-SG"/>
              </w:rPr>
              <w:t>8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.1. To excite the atoms of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the ga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,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 xml:space="preserve">a beam of electrons with kinetic energy of 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5.0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10</w:t>
            </w:r>
            <w:r w:rsidRPr="0008743C">
              <w:rPr>
                <w:rFonts w:cs="Arial"/>
                <w:szCs w:val="22"/>
                <w:vertAlign w:val="superscript"/>
              </w:rPr>
              <w:t>–</w:t>
            </w:r>
            <w:r w:rsidRPr="005F5383">
              <w:rPr>
                <w:rFonts w:ascii="Arial" w:hAnsi="Arial" w:cs="Arial"/>
                <w:sz w:val="22"/>
                <w:szCs w:val="22"/>
                <w:vertAlign w:val="superscript"/>
                <w:lang w:val="en-SG"/>
              </w:rPr>
              <w:t>19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J each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i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directed as shown.</w:t>
            </w:r>
          </w:p>
          <w:p w14:paraId="28D20612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39808" behindDoc="0" locked="0" layoutInCell="1" allowOverlap="1" wp14:anchorId="258CB132" wp14:editId="1D9A3F96">
                      <wp:simplePos x="0" y="0"/>
                      <wp:positionH relativeFrom="column">
                        <wp:posOffset>3597910</wp:posOffset>
                      </wp:positionH>
                      <wp:positionV relativeFrom="paragraph">
                        <wp:posOffset>121285</wp:posOffset>
                      </wp:positionV>
                      <wp:extent cx="2057400" cy="1682750"/>
                      <wp:effectExtent l="0" t="0" r="19050" b="12700"/>
                      <wp:wrapNone/>
                      <wp:docPr id="77" name="Group 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57400" cy="1682750"/>
                                <a:chOff x="0" y="0"/>
                                <a:chExt cx="2057400" cy="1682750"/>
                              </a:xfrm>
                            </wpg:grpSpPr>
                            <wps:wsp>
                              <wps:cNvPr id="78" name="Rectangle 78"/>
                              <wps:cNvSpPr/>
                              <wps:spPr>
                                <a:xfrm>
                                  <a:off x="12700" y="0"/>
                                  <a:ext cx="2044700" cy="168275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Straight Connector 79"/>
                              <wps:cNvCnPr/>
                              <wps:spPr>
                                <a:xfrm flipH="1">
                                  <a:off x="0" y="615950"/>
                                  <a:ext cx="0" cy="969264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0EDD0E5" id="Group 77" o:spid="_x0000_s1026" style="position:absolute;margin-left:283.3pt;margin-top:9.55pt;width:162pt;height:132.5pt;z-index:251734016" coordsize="20574,16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">
                      <v:rect id="Rectangle 78" o:spid="_x0000_s1027" style="position:absolute;left:127;width:20447;height:168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" fillcolor="white [3201]" strokecolor="white [3212]" strokeweight="1pt"/>
                      <v:line id="Straight Connector 79" o:spid="_x0000_s1028" style="position:absolute;flip:x;visibility:visible;mso-wrap-style:square" from="0,6159" to="0,1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" strokecolor="black [3200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1C3FAF24" w14:textId="77777777" w:rsidR="00F30216" w:rsidRPr="000A29BC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F30216" w:rsidRPr="000A29BC" w14:paraId="277EC0C8" w14:textId="77777777" w:rsidTr="002C7451">
        <w:tc>
          <w:tcPr>
            <w:tcW w:w="484" w:type="dxa"/>
            <w:shd w:val="clear" w:color="auto" w:fill="auto"/>
          </w:tcPr>
          <w:p w14:paraId="6694746F" w14:textId="77777777" w:rsidR="00F30216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6843A914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863" w:type="dxa"/>
            <w:shd w:val="clear" w:color="auto" w:fill="auto"/>
          </w:tcPr>
          <w:p w14:paraId="06BA4D8B" w14:textId="77777777" w:rsidR="00F30216" w:rsidRDefault="00F30216" w:rsidP="002C7451">
            <w:pPr>
              <w:jc w:val="center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343D88D7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sz w:val="22"/>
                <w:szCs w:val="22"/>
                <w:lang w:val="en-SG"/>
              </w:rPr>
            </w:pPr>
          </w:p>
          <w:p w14:paraId="37B7748D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sz w:val="22"/>
                <w:szCs w:val="22"/>
                <w:lang w:val="en-SG"/>
              </w:rPr>
            </w:pPr>
          </w:p>
          <w:p w14:paraId="13FF13E6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sz w:val="22"/>
                <w:szCs w:val="22"/>
                <w:lang w:val="en-SG"/>
              </w:rPr>
            </w:pPr>
          </w:p>
          <w:p w14:paraId="3BAB2DC1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sz w:val="22"/>
                <w:szCs w:val="22"/>
                <w:lang w:val="en-SG"/>
              </w:rPr>
            </w:pPr>
          </w:p>
          <w:p w14:paraId="31071EBB" w14:textId="77777777" w:rsidR="00F30216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sz w:val="22"/>
                <w:szCs w:val="22"/>
                <w:lang w:val="en-SG"/>
              </w:rPr>
            </w:pPr>
          </w:p>
          <w:p w14:paraId="7932A8B3" w14:textId="77777777" w:rsidR="00F30216" w:rsidRPr="005F5383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</w:tc>
      </w:tr>
    </w:tbl>
    <w:p w14:paraId="44B685E8" w14:textId="77777777" w:rsidR="00F30216" w:rsidRDefault="00F30216" w:rsidP="00F30216">
      <w:pPr>
        <w:ind w:right="43"/>
        <w:rPr>
          <w:rFonts w:ascii="Arial" w:hAnsi="Arial" w:cs="Arial"/>
        </w:rPr>
      </w:pPr>
      <w:r w:rsidRPr="005F5383">
        <w:rPr>
          <w:rFonts w:ascii="Arial" w:hAnsi="Arial" w:cs="Arial"/>
          <w:noProof/>
          <w:sz w:val="22"/>
          <w:szCs w:val="22"/>
          <w:lang w:val="en-SG"/>
        </w:rPr>
        <mc:AlternateContent>
          <mc:Choice Requires="wpc">
            <w:drawing>
              <wp:anchor distT="0" distB="0" distL="114300" distR="114300" simplePos="0" relativeHeight="251640832" behindDoc="1" locked="0" layoutInCell="1" allowOverlap="1" wp14:anchorId="5F2C2E77" wp14:editId="4186140A">
                <wp:simplePos x="0" y="0"/>
                <wp:positionH relativeFrom="column">
                  <wp:posOffset>2160905</wp:posOffset>
                </wp:positionH>
                <wp:positionV relativeFrom="paragraph">
                  <wp:posOffset>-1265555</wp:posOffset>
                </wp:positionV>
                <wp:extent cx="4081780" cy="1758315"/>
                <wp:effectExtent l="0" t="0" r="0" b="0"/>
                <wp:wrapNone/>
                <wp:docPr id="95" name="Canvas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0" name="Picture 80"/>
                          <pic:cNvPicPr>
                            <a:picLocks noChangeAspect="1"/>
                          </pic:cNvPicPr>
                        </pic:nvPicPr>
                        <pic:blipFill>
                          <a:blip r:embed="rId10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3607" y="831396"/>
                            <a:ext cx="1906342" cy="47969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" name="Text Box 81"/>
                        <wps:cNvSpPr txBox="1"/>
                        <wps:spPr>
                          <a:xfrm>
                            <a:off x="114072" y="418"/>
                            <a:ext cx="782216" cy="4303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E6028B4" w14:textId="77777777" w:rsidR="00F30216" w:rsidRPr="0000212C" w:rsidRDefault="00F30216" w:rsidP="00F30216">
                              <w:pPr>
                                <w:jc w:val="right"/>
                                <w:rPr>
                                  <w:rFonts w:ascii="Arial" w:hAnsi="Arial" w:cs="Arial"/>
                                  <w:sz w:val="22"/>
                                </w:rPr>
                              </w:pPr>
                              <w:r w:rsidRPr="0000212C">
                                <w:rPr>
                                  <w:rFonts w:ascii="Arial" w:hAnsi="Arial" w:cs="Arial"/>
                                  <w:sz w:val="22"/>
                                </w:rPr>
                                <w:t>beam of electron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Text Box 60"/>
                        <wps:cNvSpPr txBox="1"/>
                        <wps:spPr>
                          <a:xfrm>
                            <a:off x="37869" y="1253852"/>
                            <a:ext cx="840816" cy="27421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3ACB84F" w14:textId="77777777" w:rsidR="00F30216" w:rsidRDefault="00F30216" w:rsidP="00F3021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Arial" w:eastAsia="Calibri" w:hAnsi="Arial"/>
                                  <w:sz w:val="22"/>
                                  <w:szCs w:val="22"/>
                                </w:rPr>
                                <w:t>cool ga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3" name="Picture 83"/>
                          <pic:cNvPicPr/>
                        </pic:nvPicPr>
                        <pic:blipFill>
                          <a:blip r:embed="rId10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9923097" flipV="1">
                            <a:off x="2301877" y="673964"/>
                            <a:ext cx="1539718" cy="7350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4" name="Text Box 60"/>
                        <wps:cNvSpPr txBox="1"/>
                        <wps:spPr>
                          <a:xfrm>
                            <a:off x="3397929" y="1250314"/>
                            <a:ext cx="644525" cy="2736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065317D" w14:textId="77777777" w:rsidR="00F30216" w:rsidRDefault="00F30216" w:rsidP="00F3021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Arial" w:eastAsia="Calibri" w:hAnsi="Arial"/>
                                  <w:sz w:val="22"/>
                                  <w:szCs w:val="22"/>
                                </w:rPr>
                                <w:t xml:space="preserve">Gas </w:t>
                              </w:r>
                              <w:r w:rsidRPr="00676D84">
                                <w:rPr>
                                  <w:rFonts w:ascii="Arial" w:eastAsia="Calibri" w:hAnsi="Arial"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Text Box 60"/>
                        <wps:cNvSpPr txBox="1"/>
                        <wps:spPr>
                          <a:xfrm>
                            <a:off x="2958147" y="418"/>
                            <a:ext cx="296261" cy="2868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8960B32" w14:textId="77777777" w:rsidR="00F30216" w:rsidRPr="002F2A71" w:rsidRDefault="00F30216" w:rsidP="00F3021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b/>
                                </w:rPr>
                              </w:pPr>
                              <w:r w:rsidRPr="002F2A71">
                                <w:rPr>
                                  <w:rFonts w:ascii="Arial" w:eastAsia="Calibri" w:hAnsi="Arial"/>
                                  <w:b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Rectangle 86"/>
                        <wps:cNvSpPr/>
                        <wps:spPr>
                          <a:xfrm>
                            <a:off x="0" y="561995"/>
                            <a:ext cx="3960393" cy="964513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87" name="Group 87"/>
                        <wpg:cNvGrpSpPr/>
                        <wpg:grpSpPr>
                          <a:xfrm>
                            <a:off x="861259" y="265488"/>
                            <a:ext cx="268222" cy="314852"/>
                            <a:chOff x="861259" y="292752"/>
                            <a:chExt cx="268222" cy="314852"/>
                          </a:xfrm>
                        </wpg:grpSpPr>
                        <wps:wsp>
                          <wps:cNvPr id="88" name="Rectangle 88"/>
                          <wps:cNvSpPr/>
                          <wps:spPr>
                            <a:xfrm>
                              <a:off x="861259" y="364518"/>
                              <a:ext cx="268222" cy="215076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Rectangle 89"/>
                          <wps:cNvSpPr/>
                          <wps:spPr>
                            <a:xfrm>
                              <a:off x="878685" y="292752"/>
                              <a:ext cx="229442" cy="314852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0" name="Straight Arrow Connector 90"/>
                        <wps:cNvCnPr/>
                        <wps:spPr>
                          <a:xfrm>
                            <a:off x="994079" y="3899"/>
                            <a:ext cx="0" cy="789447"/>
                          </a:xfrm>
                          <a:prstGeom prst="straightConnector1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91" name="Rectangle 91"/>
                        <wps:cNvSpPr/>
                        <wps:spPr>
                          <a:xfrm>
                            <a:off x="2978853" y="244899"/>
                            <a:ext cx="267970" cy="30746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Rectangle 92"/>
                        <wps:cNvSpPr/>
                        <wps:spPr>
                          <a:xfrm>
                            <a:off x="2996372" y="244901"/>
                            <a:ext cx="229226" cy="31432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Straight Connector 93"/>
                        <wps:cNvCnPr/>
                        <wps:spPr>
                          <a:xfrm>
                            <a:off x="3110872" y="244898"/>
                            <a:ext cx="4432" cy="82295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4" name="Rectangle 94"/>
                        <wps:cNvSpPr/>
                        <wps:spPr>
                          <a:xfrm>
                            <a:off x="2076372" y="561275"/>
                            <a:ext cx="95264" cy="96270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2C2E77" id="Canvas 95" o:spid="_x0000_s1188" editas="canvas" style="position:absolute;margin-left:170.15pt;margin-top:-99.65pt;width:321.4pt;height:138.45pt;z-index:-251675648;mso-position-horizontal-relative:text;mso-position-vertical-relative:text;mso-height-relative:margin" coordsize="40817,17583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">
                <v:shape id="_x0000_s1189" type="#_x0000_t75" style="position:absolute;width:40817;height:17583;visibility:visible;mso-wrap-style:square">
                  <v:fill o:detectmouseclick="t"/>
                  <v:path o:connecttype="none"/>
                </v:shape>
                <v:shape id="Picture 80" o:spid="_x0000_s1190" type="#_x0000_t75" style="position:absolute;left:1036;top:8313;width:19063;height:47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">
                  <v:imagedata r:id="rId103" o:title=""/>
                </v:shape>
                <v:shape id="Text Box 81" o:spid="_x0000_s1191" type="#_x0000_t202" style="position:absolute;left:1140;top:4;width:7822;height:4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<v:textbox>
                    <w:txbxContent>
                      <w:p w14:paraId="6E6028B4" w14:textId="77777777" w:rsidR="00F30216" w:rsidRPr="0000212C" w:rsidRDefault="00F30216" w:rsidP="00F30216">
                        <w:pPr>
                          <w:jc w:val="right"/>
                          <w:rPr>
                            <w:rFonts w:ascii="Arial" w:hAnsi="Arial" w:cs="Arial"/>
                            <w:sz w:val="22"/>
                          </w:rPr>
                        </w:pPr>
                        <w:r w:rsidRPr="0000212C">
                          <w:rPr>
                            <w:rFonts w:ascii="Arial" w:hAnsi="Arial" w:cs="Arial"/>
                            <w:sz w:val="22"/>
                          </w:rPr>
                          <w:t>beam of electrons</w:t>
                        </w:r>
                      </w:p>
                    </w:txbxContent>
                  </v:textbox>
                </v:shape>
                <v:shape id="Text Box 60" o:spid="_x0000_s1192" type="#_x0000_t202" style="position:absolute;left:378;top:12538;width:8408;height:27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3ACB84F" w14:textId="77777777" w:rsidR="00F30216" w:rsidRDefault="00F30216" w:rsidP="00F3021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Arial" w:eastAsia="Calibri" w:hAnsi="Arial"/>
                            <w:sz w:val="22"/>
                            <w:szCs w:val="22"/>
                          </w:rPr>
                          <w:t>cool gas</w:t>
                        </w:r>
                      </w:p>
                    </w:txbxContent>
                  </v:textbox>
                </v:shape>
                <v:shape id="Picture 83" o:spid="_x0000_s1193" type="#_x0000_t75" style="position:absolute;left:23018;top:6739;width:15397;height:7350;rotation:1831625fd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">
                  <v:imagedata r:id="rId103" o:title=""/>
                </v:shape>
                <v:shape id="Text Box 60" o:spid="_x0000_s1194" type="#_x0000_t202" style="position:absolute;left:33979;top:12503;width:6445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<v:textbox>
                    <w:txbxContent>
                      <w:p w14:paraId="3065317D" w14:textId="77777777" w:rsidR="00F30216" w:rsidRDefault="00F30216" w:rsidP="00F30216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Arial" w:eastAsia="Calibri" w:hAnsi="Arial"/>
                            <w:sz w:val="22"/>
                            <w:szCs w:val="22"/>
                          </w:rPr>
                          <w:t xml:space="preserve">Gas </w:t>
                        </w:r>
                        <w:r w:rsidRPr="00676D84">
                          <w:rPr>
                            <w:rFonts w:ascii="Arial" w:eastAsia="Calibri" w:hAnsi="Arial"/>
                            <w:b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60" o:spid="_x0000_s1195" type="#_x0000_t202" style="position:absolute;left:29581;top:4;width:2963;height:2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<v:textbox>
                    <w:txbxContent>
                      <w:p w14:paraId="68960B32" w14:textId="77777777" w:rsidR="00F30216" w:rsidRPr="002F2A71" w:rsidRDefault="00F30216" w:rsidP="00F30216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b/>
                          </w:rPr>
                        </w:pPr>
                        <w:r w:rsidRPr="002F2A71">
                          <w:rPr>
                            <w:rFonts w:ascii="Arial" w:eastAsia="Calibri" w:hAnsi="Arial"/>
                            <w:b/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rect id="Rectangle 86" o:spid="_x0000_s1196" style="position:absolute;top:5619;width:39603;height:96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" filled="f" strokecolor="windowText" strokeweight="1pt"/>
                <v:group id="Group 87" o:spid="_x0000_s1197" style="position:absolute;left:8612;top:2654;width:2682;height:3149" coordorigin="8612,2927" coordsize="2682,3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rect id="Rectangle 88" o:spid="_x0000_s1198" style="position:absolute;left:8612;top:3645;width:2682;height:2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" filled="f" strokecolor="windowText" strokeweight="1pt"/>
                  <v:rect id="Rectangle 89" o:spid="_x0000_s1199" style="position:absolute;left:8786;top:2927;width:2295;height:31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" fillcolor="window" strokecolor="window" strokeweight="2pt"/>
                </v:group>
                <v:shape id="Straight Arrow Connector 90" o:spid="_x0000_s1200" type="#_x0000_t32" style="position:absolute;left:9940;top:38;width:0;height:78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" strokecolor="windowText" strokeweight="3pt">
                  <v:stroke endarrow="block"/>
                </v:shape>
                <v:rect id="Rectangle 91" o:spid="_x0000_s1201" style="position:absolute;left:29788;top:2448;width:2680;height:3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" filled="f" strokecolor="windowText" strokeweight="1pt"/>
                <v:rect id="Rectangle 92" o:spid="_x0000_s1202" style="position:absolute;left:29963;top:2449;width:2292;height:3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" fillcolor="window" strokecolor="window" strokeweight="2pt"/>
                <v:line id="Straight Connector 93" o:spid="_x0000_s1203" style="position:absolute;visibility:visible;mso-wrap-style:square" from="31108,2448" to="31153,10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" strokecolor="windowText" strokeweight="1pt">
                  <v:stroke dashstyle="dash"/>
                </v:line>
                <v:rect id="Rectangle 94" o:spid="_x0000_s1204" style="position:absolute;left:20763;top:5612;width:953;height:96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" fillcolor="#d8d8d8 [2732]" strokecolor="black [3213]" strokeweight="1pt">
                  <v:stroke dashstyle="1 1"/>
                </v:rect>
              </v:group>
            </w:pict>
          </mc:Fallback>
        </mc:AlternateContent>
      </w:r>
    </w:p>
    <w:p w14:paraId="293BF989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7CE0D7F4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58C9AE04" w14:textId="2DCEF850" w:rsidR="00F30216" w:rsidRPr="00B9110E" w:rsidRDefault="00F30216" w:rsidP="00F30216">
      <w:pPr>
        <w:ind w:right="43"/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       </w:t>
      </w:r>
      <w:r w:rsidRPr="00B9110E">
        <w:rPr>
          <w:rFonts w:ascii="Arial" w:hAnsi="Arial" w:cs="Arial"/>
          <w:b/>
          <w:bCs/>
          <w:sz w:val="22"/>
          <w:szCs w:val="22"/>
        </w:rPr>
        <w:t xml:space="preserve">Fig. </w:t>
      </w:r>
      <w:r w:rsidR="00B05A3F">
        <w:rPr>
          <w:rFonts w:ascii="Arial" w:hAnsi="Arial" w:cs="Arial"/>
          <w:b/>
          <w:bCs/>
          <w:sz w:val="22"/>
          <w:szCs w:val="22"/>
        </w:rPr>
        <w:t>8</w:t>
      </w:r>
      <w:r w:rsidRPr="00B9110E">
        <w:rPr>
          <w:rFonts w:ascii="Arial" w:hAnsi="Arial" w:cs="Arial"/>
          <w:b/>
          <w:bCs/>
          <w:sz w:val="22"/>
          <w:szCs w:val="22"/>
        </w:rPr>
        <w:t>.1</w:t>
      </w:r>
    </w:p>
    <w:p w14:paraId="4C25AB64" w14:textId="7A6D5761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18615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  <w:gridCol w:w="8863"/>
      </w:tblGrid>
      <w:tr w:rsidR="00F30216" w:rsidRPr="000A29BC" w14:paraId="634984E5" w14:textId="77777777" w:rsidTr="002C7451">
        <w:tc>
          <w:tcPr>
            <w:tcW w:w="484" w:type="dxa"/>
            <w:shd w:val="clear" w:color="auto" w:fill="auto"/>
          </w:tcPr>
          <w:p w14:paraId="5C2CF04C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430B6CB3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863" w:type="dxa"/>
          </w:tcPr>
          <w:p w14:paraId="02A84044" w14:textId="651B5AC7" w:rsidR="00F30216" w:rsidRPr="00F30216" w:rsidRDefault="00F30216" w:rsidP="00F30216">
            <w:pPr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Fig. </w:t>
            </w:r>
            <w:r w:rsidR="00B05A3F">
              <w:rPr>
                <w:rFonts w:ascii="Arial" w:hAnsi="Arial" w:cs="Arial"/>
                <w:sz w:val="22"/>
                <w:szCs w:val="22"/>
                <w:lang w:val="en-SG"/>
              </w:rPr>
              <w:t>8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.2 shows the energy states within the atoms of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the ga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>, with level A</w:t>
            </w:r>
            <w:r w:rsidRPr="005F5383">
              <w:rPr>
                <w:rFonts w:ascii="Arial" w:hAnsi="Arial" w:cs="Arial"/>
                <w:sz w:val="22"/>
                <w:szCs w:val="22"/>
                <w:vertAlign w:val="subscript"/>
                <w:lang w:val="en-SG"/>
              </w:rPr>
              <w:t>1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being the lowest energy state.</w:t>
            </w:r>
          </w:p>
        </w:tc>
        <w:tc>
          <w:tcPr>
            <w:tcW w:w="8863" w:type="dxa"/>
            <w:shd w:val="clear" w:color="auto" w:fill="auto"/>
          </w:tcPr>
          <w:p w14:paraId="0BB614D2" w14:textId="215F5B1C" w:rsidR="00F30216" w:rsidRPr="000A29BC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.m s</w:t>
            </w:r>
            <w:r w:rsidRPr="000A29BC">
              <w:rPr>
                <w:rFonts w:ascii="Arial" w:hAnsi="Arial" w:cs="Arial"/>
                <w:sz w:val="22"/>
                <w:szCs w:val="22"/>
                <w:vertAlign w:val="superscript"/>
              </w:rPr>
              <w:t>-1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</w:tc>
      </w:tr>
      <w:tr w:rsidR="00F30216" w:rsidRPr="000A29BC" w14:paraId="65970117" w14:textId="77777777" w:rsidTr="002C7451">
        <w:tc>
          <w:tcPr>
            <w:tcW w:w="484" w:type="dxa"/>
            <w:shd w:val="clear" w:color="auto" w:fill="auto"/>
          </w:tcPr>
          <w:p w14:paraId="167C3667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363FC338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863" w:type="dxa"/>
          </w:tcPr>
          <w:p w14:paraId="4730FEDB" w14:textId="4FBE196D" w:rsidR="00F30216" w:rsidRPr="005F5383" w:rsidRDefault="00721190" w:rsidP="002C7451">
            <w:pPr>
              <w:ind w:right="110"/>
              <w:jc w:val="center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F54E3F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41856" behindDoc="0" locked="0" layoutInCell="1" allowOverlap="1" wp14:anchorId="2FB5141B" wp14:editId="4FBBA676">
                      <wp:simplePos x="0" y="0"/>
                      <wp:positionH relativeFrom="column">
                        <wp:posOffset>2283460</wp:posOffset>
                      </wp:positionH>
                      <wp:positionV relativeFrom="paragraph">
                        <wp:posOffset>2489835</wp:posOffset>
                      </wp:positionV>
                      <wp:extent cx="711200" cy="317500"/>
                      <wp:effectExtent l="0" t="0" r="0" b="635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1200" cy="317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6519E0" w14:textId="0D2220B2" w:rsidR="00F30216" w:rsidRPr="00F54E3F" w:rsidRDefault="00F30216" w:rsidP="00F30216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 w:rsidRPr="00F54E3F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 xml:space="preserve">Fig </w:t>
                                  </w:r>
                                  <w:r w:rsidR="00B05A3F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  <w:r w:rsidRPr="00F54E3F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.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B5141B" id="Text Box 2" o:spid="_x0000_s1205" type="#_x0000_t202" style="position:absolute;left:0;text-align:left;margin-left:179.8pt;margin-top:196.05pt;width:56pt;height:25pt;z-index:251641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" stroked="f">
                      <v:textbox>
                        <w:txbxContent>
                          <w:p w14:paraId="146519E0" w14:textId="0D2220B2" w:rsidR="00F30216" w:rsidRPr="00F54E3F" w:rsidRDefault="00F30216" w:rsidP="00F30216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F54E3F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Fig </w:t>
                            </w:r>
                            <w:r w:rsidR="00B05A3F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8</w:t>
                            </w:r>
                            <w:r w:rsidRPr="00F54E3F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.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30216" w:rsidRPr="005F5383">
              <w:rPr>
                <w:rFonts w:ascii="Arial" w:hAnsi="Arial" w:cs="Arial"/>
                <w:noProof/>
                <w:sz w:val="22"/>
                <w:szCs w:val="22"/>
                <w:lang w:val="en-SG"/>
              </w:rPr>
              <mc:AlternateContent>
                <mc:Choice Requires="wpc">
                  <w:drawing>
                    <wp:inline distT="0" distB="0" distL="0" distR="0" wp14:anchorId="004678DD" wp14:editId="6CEDED1B">
                      <wp:extent cx="3645648" cy="2498164"/>
                      <wp:effectExtent l="0" t="0" r="0" b="0"/>
                      <wp:docPr id="126" name="Canvas 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06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61681" y="5962"/>
                                  <a:ext cx="1304925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D5303E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 xml:space="preserve">Energy / </w:t>
                                    </w:r>
                                    <w:r w:rsidRPr="005F538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 w:eastAsia="en-US"/>
                                      </w:rPr>
                                      <w:t>10</w:t>
                                    </w:r>
                                    <w:r w:rsidRPr="0008743C">
                                      <w:rPr>
                                        <w:rFonts w:cs="Arial"/>
                                        <w:szCs w:val="22"/>
                                        <w:vertAlign w:val="superscript"/>
                                      </w:rPr>
                                      <w:t>–</w:t>
                                    </w:r>
                                    <w:r w:rsidRPr="005F538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  <w:lang w:val="en-SG" w:eastAsia="en-US"/>
                                      </w:rPr>
                                      <w:t>19</w:t>
                                    </w:r>
                                    <w:r w:rsidRPr="005F538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 w:eastAsia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072" y="26389"/>
                                  <a:ext cx="1304925" cy="2520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A6C194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Level numbe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8" name="Straight Connector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088" y="395949"/>
                                  <a:ext cx="1775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Straight Connector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088" y="522256"/>
                                  <a:ext cx="177557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Straight Connector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086" y="678884"/>
                                  <a:ext cx="177557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Straight Connector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8255" y="1273239"/>
                                  <a:ext cx="1775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Straight Connector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085" y="885549"/>
                                  <a:ext cx="1775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Text Box 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6055" y="414156"/>
                                  <a:ext cx="546331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EF92F80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 xml:space="preserve">  </w:t>
                                    </w:r>
                                    <w:r>
                                      <w:rPr>
                                        <w:rFonts w:ascii="Arial" w:hAnsi="Symbol" w:cs="Arial" w:hint="eastAsia"/>
                                        <w:sz w:val="22"/>
                                        <w:szCs w:val="22"/>
                                        <w:lang w:val="en-GB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0.31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14" name="Text Box 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9614" y="279332"/>
                                  <a:ext cx="400643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93724C" w14:textId="163C3E7A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15" name="Text Box 2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4444" y="575492"/>
                                  <a:ext cx="546331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6E34FBB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Symbol" w:cs="Arial" w:hint="eastAsia"/>
                                        <w:sz w:val="22"/>
                                        <w:szCs w:val="22"/>
                                        <w:lang w:val="en-GB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0.78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16" name="Text Box 2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9088" y="776985"/>
                                  <a:ext cx="546331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10CB417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Symbol" w:cs="Arial" w:hint="eastAsia"/>
                                        <w:sz w:val="22"/>
                                        <w:szCs w:val="22"/>
                                        <w:lang w:val="en-GB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1.36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17" name="Text Box 2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05064" y="1171222"/>
                                  <a:ext cx="546331" cy="191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AD4C375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Symbol" w:cs="Arial" w:hint="eastAsia"/>
                                        <w:sz w:val="22"/>
                                        <w:szCs w:val="22"/>
                                        <w:lang w:val="en-GB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2.42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18" name="Straight Connector 1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8255" y="2369007"/>
                                  <a:ext cx="1775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Text Box 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14296" y="2259139"/>
                                  <a:ext cx="546331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9B3B6A4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Symbol" w:cs="Arial" w:hint="eastAsia"/>
                                        <w:sz w:val="22"/>
                                        <w:szCs w:val="22"/>
                                        <w:lang w:val="en-GB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5.45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0" name="Text Box 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5860" y="2271636"/>
                                  <a:ext cx="236743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B4A1A52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 xml:space="preserve"> A</w:t>
                                    </w:r>
                                    <w:r w:rsidRPr="00F7343C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1" name="Text Box 2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5779" y="1164693"/>
                                  <a:ext cx="236743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4BCAB79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 xml:space="preserve"> 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2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1716" y="803936"/>
                                  <a:ext cx="236743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71E099F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3" name="Text Box 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325" y="582213"/>
                                  <a:ext cx="236743" cy="1912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87D94B8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4" name="Text Box 2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709" y="434944"/>
                                  <a:ext cx="236743" cy="191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6CC8EF7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  <wps:wsp>
                              <wps:cNvPr id="125" name="Text Box 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7730" y="303201"/>
                                  <a:ext cx="236743" cy="191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980AA48" w14:textId="77777777" w:rsidR="00F30216" w:rsidRDefault="00F30216" w:rsidP="00F30216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GB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bscript"/>
                                        <w:lang w:val="en-GB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3600" tIns="3600" rIns="3600" bIns="360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04678DD" id="Canvas 126" o:spid="_x0000_s1206" editas="canvas" style="width:287.05pt;height:196.7pt;mso-position-horizontal-relative:char;mso-position-vertical-relative:line" coordsize="36455,2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">
                      <v:shape id="_x0000_s1207" type="#_x0000_t75" style="position:absolute;width:36455;height:24980;visibility:visible;mso-wrap-style:square">
                        <v:fill o:detectmouseclick="t"/>
                        <v:path o:connecttype="none"/>
                      </v:shape>
                      <v:shape id="Text Box 290" o:spid="_x0000_s1208" type="#_x0000_t202" style="position:absolute;left:22616;top:59;width:1305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" stroked="f">
                        <v:textbox>
                          <w:txbxContent>
                            <w:p w14:paraId="29D5303E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 xml:space="preserve">Energy / </w:t>
                              </w:r>
                              <w:r w:rsidRPr="005F5383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 w:eastAsia="en-US"/>
                                </w:rPr>
                                <w:t>10</w:t>
                              </w:r>
                              <w:r w:rsidRPr="0008743C">
                                <w:rPr>
                                  <w:rFonts w:cs="Arial"/>
                                  <w:szCs w:val="22"/>
                                  <w:vertAlign w:val="superscript"/>
                                </w:rPr>
                                <w:t>–</w:t>
                              </w:r>
                              <w:r w:rsidRPr="005F5383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  <w:lang w:val="en-SG" w:eastAsia="en-US"/>
                                </w:rPr>
                                <w:t>19</w:t>
                              </w:r>
                              <w:r w:rsidRPr="005F5383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289" o:spid="_x0000_s1209" type="#_x0000_t202" style="position:absolute;left:1620;top:263;width:13049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" stroked="f">
                        <v:textbox style="mso-fit-shape-to-text:t">
                          <w:txbxContent>
                            <w:p w14:paraId="48A6C194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Level number</w:t>
                              </w:r>
                            </w:p>
                          </w:txbxContent>
                        </v:textbox>
                      </v:shape>
                      <v:line id="Straight Connector 108" o:spid="_x0000_s1210" style="position:absolute;visibility:visible;mso-wrap-style:square" from="7500,3959" to="25256,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zY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aeUYm0Ms/AAAA//8DAFBLAQItABQABgAIAAAAIQDb4fbL7gAAAIUBAAATAAAAAAAA&#10;AAAAAAAAAAAAAABbQ29udGVudF9UeXBlc10ueG1sUEsBAi0AFAAGAAgAAAAhAFr0LFu/AAAAFQEA&#10;AAsAAAAAAAAAAAAAAAAAHwEAAF9yZWxzLy5yZWxzUEsBAi0AFAAGAAgAAAAhAGiPDNjHAAAA3AAA&#10;AA8AAAAAAAAAAAAAAAAABwIAAGRycy9kb3ducmV2LnhtbFBLBQYAAAAAAwADALcAAAD7AgAAAAA=&#10;"/>
                      <v:line id="Straight Connector 109" o:spid="_x0000_s1211" style="position:absolute;visibility:visible;mso-wrap-style:square" from="7500,5222" to="25256,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    <v:line id="Straight Connector 110" o:spid="_x0000_s1212" style="position:absolute;visibility:visible;mso-wrap-style:square" from="7500,6788" to="25256,6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    <v:line id="Straight Connector 111" o:spid="_x0000_s1213" style="position:absolute;visibility:visible;mso-wrap-style:square" from="7682,12732" to="25438,12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      <v:line id="Straight Connector 112" o:spid="_x0000_s1214" style="position:absolute;visibility:visible;mso-wrap-style:square" from="7500,8855" to="25256,8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      <v:shape id="Text Box 274" o:spid="_x0000_s1215" type="#_x0000_t202" style="position:absolute;left:25460;top:4141;width:546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" filled="f" stroked="f">
                        <v:textbox inset=".1mm,.1mm,.1mm,.1mm">
                          <w:txbxContent>
                            <w:p w14:paraId="4EF92F80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Symbol" w:cs="Arial" w:hint="eastAsia"/>
                                  <w:sz w:val="22"/>
                                  <w:szCs w:val="22"/>
                                  <w:lang w:val="en-GB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0.31</w:t>
                              </w:r>
                            </w:p>
                          </w:txbxContent>
                        </v:textbox>
                      </v:shape>
                      <v:shape id="Text Box 273" o:spid="_x0000_s1216" type="#_x0000_t202" style="position:absolute;left:26596;top:2793;width:4006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" filled="f" stroked="f">
                        <v:textbox inset=".1mm,.1mm,.1mm,.1mm">
                          <w:txbxContent>
                            <w:p w14:paraId="4093724C" w14:textId="163C3E7A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_x0000_s1217" type="#_x0000_t202" style="position:absolute;left:25944;top:5754;width:5463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" filled="f" stroked="f">
                        <v:textbox inset=".1mm,.1mm,.1mm,.1mm">
                          <w:txbxContent>
                            <w:p w14:paraId="26E34FBB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Symbol" w:cs="Arial" w:hint="eastAsia"/>
                                  <w:sz w:val="22"/>
                                  <w:szCs w:val="22"/>
                                  <w:lang w:val="en-GB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0.78</w:t>
                              </w:r>
                            </w:p>
                          </w:txbxContent>
                        </v:textbox>
                      </v:shape>
                      <v:shape id="Text Box 285" o:spid="_x0000_s1218" type="#_x0000_t202" style="position:absolute;left:25990;top:7769;width:5464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" filled="f" stroked="f">
                        <v:textbox inset=".1mm,.1mm,.1mm,.1mm">
                          <w:txbxContent>
                            <w:p w14:paraId="510CB417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Symbol" w:cs="Arial" w:hint="eastAsia"/>
                                  <w:sz w:val="22"/>
                                  <w:szCs w:val="22"/>
                                  <w:lang w:val="en-GB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1.36</w:t>
                              </w:r>
                            </w:p>
                          </w:txbxContent>
                        </v:textbox>
                      </v:shape>
                      <v:shape id="Text Box 275" o:spid="_x0000_s1219" type="#_x0000_t202" style="position:absolute;left:26050;top:11712;width:546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" filled="f" stroked="f">
                        <v:textbox inset=".1mm,.1mm,.1mm,.1mm">
                          <w:txbxContent>
                            <w:p w14:paraId="2AD4C375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Symbol" w:cs="Arial" w:hint="eastAsia"/>
                                  <w:sz w:val="22"/>
                                  <w:szCs w:val="22"/>
                                  <w:lang w:val="en-GB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2.42</w:t>
                              </w:r>
                            </w:p>
                          </w:txbxContent>
                        </v:textbox>
                      </v:shape>
                      <v:line id="Straight Connector 118" o:spid="_x0000_s1220" style="position:absolute;visibility:visible;mso-wrap-style:square" from="7682,23690" to="25438,2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    <v:shape id="Text Box 276" o:spid="_x0000_s1221" type="#_x0000_t202" style="position:absolute;left:26142;top:22591;width:5464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" filled="f" stroked="f">
                        <v:textbox inset=".1mm,.1mm,.1mm,.1mm">
                          <w:txbxContent>
                            <w:p w14:paraId="29B3B6A4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Symbol" w:cs="Arial" w:hint="eastAsia"/>
                                  <w:sz w:val="22"/>
                                  <w:szCs w:val="22"/>
                                  <w:lang w:val="en-GB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5.45</w:t>
                              </w:r>
                            </w:p>
                          </w:txbxContent>
                        </v:textbox>
                      </v:shape>
                      <v:shape id="Text Box 283" o:spid="_x0000_s1222" type="#_x0000_t202" style="position:absolute;left:5558;top:22716;width:2368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" filled="f" stroked="f">
                        <v:textbox inset=".1mm,.1mm,.1mm,.1mm">
                          <w:txbxContent>
                            <w:p w14:paraId="3B4A1A52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 xml:space="preserve"> A</w:t>
                              </w:r>
                              <w:r w:rsidRPr="00F7343C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77" o:spid="_x0000_s1223" type="#_x0000_t202" style="position:absolute;left:5557;top:11646;width:2368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" filled="f" stroked="f">
                        <v:textbox inset=".1mm,.1mm,.1mm,.1mm">
                          <w:txbxContent>
                            <w:p w14:paraId="54BCAB79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 xml:space="preserve"> A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82" o:spid="_x0000_s1224" type="#_x0000_t202" style="position:absolute;left:5917;top:8039;width:2367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" filled="f" stroked="f">
                        <v:textbox inset=".1mm,.1mm,.1mm,.1mm">
                          <w:txbxContent>
                            <w:p w14:paraId="771E099F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80" o:spid="_x0000_s1225" type="#_x0000_t202" style="position:absolute;left:5793;top:5822;width:2367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" filled="f" stroked="f">
                        <v:textbox inset=".1mm,.1mm,.1mm,.1mm">
                          <w:txbxContent>
                            <w:p w14:paraId="587D94B8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79" o:spid="_x0000_s1226" type="#_x0000_t202" style="position:absolute;left:5887;top:4349;width:2367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" filled="f" stroked="f">
                        <v:textbox inset=".1mm,.1mm,.1mm,.1mm">
                          <w:txbxContent>
                            <w:p w14:paraId="16CC8EF7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78" o:spid="_x0000_s1227" type="#_x0000_t202" style="position:absolute;left:5877;top:3032;width:2367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" filled="f" stroked="f">
                        <v:textbox inset=".1mm,.1mm,.1mm,.1mm">
                          <w:txbxContent>
                            <w:p w14:paraId="3980AA48" w14:textId="77777777" w:rsidR="00F30216" w:rsidRDefault="00F30216" w:rsidP="00F302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GB"/>
                                </w:rPr>
                                <w:t>A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  <w:lang w:val="en-GB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3DADE449" w14:textId="444D3AEF" w:rsidR="00F30216" w:rsidRPr="005F5383" w:rsidRDefault="00F30216" w:rsidP="002C7451">
            <w:pPr>
              <w:jc w:val="center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5F5383">
              <w:rPr>
                <w:rFonts w:ascii="Arial" w:hAnsi="Arial" w:cs="Arial"/>
                <w:b/>
                <w:sz w:val="22"/>
                <w:szCs w:val="22"/>
                <w:lang w:val="en-SG"/>
              </w:rPr>
              <w:t xml:space="preserve"> </w:t>
            </w:r>
          </w:p>
        </w:tc>
        <w:tc>
          <w:tcPr>
            <w:tcW w:w="8863" w:type="dxa"/>
            <w:shd w:val="clear" w:color="auto" w:fill="auto"/>
          </w:tcPr>
          <w:p w14:paraId="531B9E5C" w14:textId="77777777" w:rsidR="00F30216" w:rsidRPr="000A29BC" w:rsidRDefault="00F3021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D11CF1B" w14:textId="3C0CBFCB" w:rsidR="00F30216" w:rsidRDefault="00F30216" w:rsidP="00F30216">
      <w:pPr>
        <w:ind w:right="43"/>
        <w:rPr>
          <w:rFonts w:ascii="Arial" w:hAnsi="Arial" w:cs="Arial"/>
        </w:rPr>
      </w:pPr>
    </w:p>
    <w:p w14:paraId="5F433365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F30216" w:rsidRPr="000A29BC" w14:paraId="74E89291" w14:textId="77777777" w:rsidTr="002C7451">
        <w:tc>
          <w:tcPr>
            <w:tcW w:w="479" w:type="dxa"/>
            <w:shd w:val="clear" w:color="auto" w:fill="auto"/>
          </w:tcPr>
          <w:p w14:paraId="30179BCF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4C1202E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4FFC3F3B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1B128EF5" w14:textId="46F4AEA8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State the highest energy level </w:t>
            </w:r>
            <w:r w:rsidR="00F04B56">
              <w:rPr>
                <w:rFonts w:ascii="Arial" w:hAnsi="Arial" w:cs="Arial"/>
                <w:sz w:val="22"/>
                <w:szCs w:val="22"/>
                <w:lang w:val="en-SG"/>
              </w:rPr>
              <w:t xml:space="preserve">number 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in which the atoms of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the ga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 can be excited to in this setup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3202FC49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7954799" w14:textId="77777777" w:rsidR="00F30216" w:rsidRPr="000A29BC" w:rsidRDefault="00F30216" w:rsidP="002C7451">
            <w:pPr>
              <w:tabs>
                <w:tab w:val="right" w:pos="8080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evel number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 [1]</w:t>
            </w:r>
          </w:p>
        </w:tc>
      </w:tr>
    </w:tbl>
    <w:p w14:paraId="194BCAA6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F30216" w:rsidRPr="000A29BC" w14:paraId="2EAC83A0" w14:textId="77777777" w:rsidTr="002C7451">
        <w:tc>
          <w:tcPr>
            <w:tcW w:w="479" w:type="dxa"/>
            <w:shd w:val="clear" w:color="auto" w:fill="auto"/>
          </w:tcPr>
          <w:p w14:paraId="0BAA1375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6B9181E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5DEFB9B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666758CD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Determine the shortest wavelength of the photons emitted from 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the gas</w:t>
            </w: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. </w:t>
            </w:r>
          </w:p>
          <w:p w14:paraId="25C6951A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4E52DE1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5C1FC5F1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49F98C5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058A8F26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03D3A04E" w14:textId="77777777" w:rsidR="00F30216" w:rsidRDefault="00F30216" w:rsidP="002C7451">
            <w:pPr>
              <w:tabs>
                <w:tab w:val="right" w:pos="8080"/>
              </w:tabs>
              <w:jc w:val="right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68B97AE5" w14:textId="6F61A683" w:rsidR="00F30216" w:rsidRPr="000A29BC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wavelength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</w:t>
            </w:r>
            <w:r>
              <w:rPr>
                <w:rFonts w:ascii="Arial" w:hAnsi="Arial" w:cs="Arial"/>
                <w:sz w:val="22"/>
                <w:szCs w:val="22"/>
              </w:rPr>
              <w:t>…………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.</w:t>
            </w:r>
            <w:r w:rsidR="003564CF">
              <w:rPr>
                <w:rFonts w:ascii="Arial" w:hAnsi="Arial" w:cs="Arial"/>
                <w:sz w:val="22"/>
                <w:szCs w:val="22"/>
              </w:rPr>
              <w:t>m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2B426233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F30216" w:rsidRPr="000A29BC" w14:paraId="237A6B6C" w14:textId="77777777" w:rsidTr="002C7451">
        <w:tc>
          <w:tcPr>
            <w:tcW w:w="479" w:type="dxa"/>
            <w:shd w:val="clear" w:color="auto" w:fill="auto"/>
          </w:tcPr>
          <w:p w14:paraId="2CBE0689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10D7E9A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4DBEA2B3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2574952E" w14:textId="77777777" w:rsidR="00F30216" w:rsidRPr="00CB4C9A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5F5383">
              <w:rPr>
                <w:rFonts w:ascii="Arial" w:hAnsi="Arial" w:cs="Arial"/>
                <w:sz w:val="22"/>
                <w:szCs w:val="22"/>
                <w:lang w:val="en-SG"/>
              </w:rPr>
              <w:t xml:space="preserve">State the region of the electromagnetic spectrum which the </w:t>
            </w:r>
            <w:r w:rsidRPr="00CB4C9A">
              <w:rPr>
                <w:rFonts w:ascii="Arial" w:hAnsi="Arial" w:cs="Arial"/>
                <w:sz w:val="22"/>
                <w:szCs w:val="22"/>
                <w:lang w:val="en-SG"/>
              </w:rPr>
              <w:t xml:space="preserve">radiation in </w:t>
            </w:r>
            <w:r w:rsidRPr="00481509">
              <w:rPr>
                <w:rFonts w:ascii="Arial" w:hAnsi="Arial" w:cs="Arial"/>
                <w:b/>
                <w:bCs/>
                <w:sz w:val="22"/>
                <w:szCs w:val="22"/>
                <w:lang w:val="en-SG"/>
              </w:rPr>
              <w:t>(b)(ii)</w:t>
            </w:r>
            <w:r w:rsidRPr="00CB4C9A">
              <w:rPr>
                <w:rFonts w:ascii="Arial" w:hAnsi="Arial" w:cs="Arial"/>
                <w:sz w:val="22"/>
                <w:szCs w:val="22"/>
                <w:lang w:val="en-SG"/>
              </w:rPr>
              <w:t xml:space="preserve"> occurs.</w:t>
            </w:r>
          </w:p>
          <w:p w14:paraId="048BCB9F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020F584D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</w:p>
          <w:p w14:paraId="21BB24AB" w14:textId="77777777" w:rsidR="00F30216" w:rsidRPr="000A29BC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region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</w:t>
            </w:r>
            <w:r>
              <w:rPr>
                <w:rFonts w:ascii="Arial" w:hAnsi="Arial" w:cs="Arial"/>
                <w:sz w:val="22"/>
                <w:szCs w:val="22"/>
              </w:rPr>
              <w:t>………….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. [1]</w:t>
            </w:r>
          </w:p>
        </w:tc>
      </w:tr>
    </w:tbl>
    <w:p w14:paraId="2A77DAAA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2D9340B0" w14:textId="77777777" w:rsidR="00A4347B" w:rsidRDefault="00A4347B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8"/>
        <w:gridCol w:w="558"/>
        <w:gridCol w:w="8302"/>
      </w:tblGrid>
      <w:tr w:rsidR="00F30216" w:rsidRPr="000A29BC" w14:paraId="118AD53B" w14:textId="77777777" w:rsidTr="00A4347B">
        <w:tc>
          <w:tcPr>
            <w:tcW w:w="484" w:type="dxa"/>
            <w:shd w:val="clear" w:color="auto" w:fill="auto"/>
          </w:tcPr>
          <w:p w14:paraId="6474C674" w14:textId="59D077DD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EEE2ABA" w14:textId="14D48250" w:rsidR="00F30216" w:rsidRPr="000A29BC" w:rsidRDefault="00721190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c)</w:t>
            </w:r>
          </w:p>
        </w:tc>
        <w:tc>
          <w:tcPr>
            <w:tcW w:w="558" w:type="dxa"/>
            <w:shd w:val="clear" w:color="auto" w:fill="auto"/>
          </w:tcPr>
          <w:p w14:paraId="41EA1290" w14:textId="77777777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0A29BC">
              <w:rPr>
                <w:rFonts w:ascii="Arial" w:hAnsi="Arial" w:cs="Arial"/>
                <w:b/>
                <w:sz w:val="22"/>
                <w:szCs w:val="22"/>
              </w:rPr>
              <w:t>i</w:t>
            </w:r>
            <w:proofErr w:type="spellEnd"/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2" w:type="dxa"/>
            <w:shd w:val="clear" w:color="auto" w:fill="auto"/>
          </w:tcPr>
          <w:p w14:paraId="2567934E" w14:textId="6DB6915D" w:rsidR="00F30216" w:rsidRP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  <w:lang w:val="en-GB"/>
              </w:rPr>
            </w:pPr>
            <w:r w:rsidRPr="00F877A0">
              <w:rPr>
                <w:rFonts w:ascii="Arial" w:hAnsi="Arial" w:cs="Arial"/>
                <w:sz w:val="22"/>
                <w:szCs w:val="22"/>
              </w:rPr>
              <w:t>By reference to the pho</w:t>
            </w:r>
            <w:r>
              <w:rPr>
                <w:rFonts w:ascii="Arial" w:hAnsi="Arial" w:cs="Arial"/>
                <w:sz w:val="22"/>
                <w:szCs w:val="22"/>
              </w:rPr>
              <w:t>toelectric effect, explain</w:t>
            </w:r>
          </w:p>
        </w:tc>
      </w:tr>
    </w:tbl>
    <w:p w14:paraId="1622ED43" w14:textId="699E4890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721190" w:rsidRPr="00606127" w14:paraId="2083F75D" w14:textId="77777777" w:rsidTr="00BC6749">
        <w:tc>
          <w:tcPr>
            <w:tcW w:w="478" w:type="dxa"/>
            <w:shd w:val="clear" w:color="auto" w:fill="auto"/>
          </w:tcPr>
          <w:p w14:paraId="5FAF126B" w14:textId="77777777" w:rsidR="00721190" w:rsidRPr="00606127" w:rsidRDefault="00721190" w:rsidP="00BC6749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A627C25" w14:textId="77777777" w:rsidR="00721190" w:rsidRPr="00606127" w:rsidRDefault="00721190" w:rsidP="00BC6749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0F417927" w14:textId="77777777" w:rsidR="00721190" w:rsidRPr="00606127" w:rsidRDefault="00721190" w:rsidP="00BC6749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5DD17B3F" w14:textId="77777777" w:rsidR="00721190" w:rsidRPr="00606127" w:rsidRDefault="00721190" w:rsidP="00BC6749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1.</w:t>
            </w:r>
          </w:p>
        </w:tc>
        <w:tc>
          <w:tcPr>
            <w:tcW w:w="7877" w:type="dxa"/>
            <w:shd w:val="clear" w:color="auto" w:fill="auto"/>
          </w:tcPr>
          <w:p w14:paraId="3AC97679" w14:textId="45DF821D" w:rsidR="00721190" w:rsidRPr="0000154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  <w:lang w:val="en-GB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at is meant b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work function</w:t>
            </w:r>
            <w:r w:rsidR="00A4347B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proofErr w:type="gramStart"/>
            <w:r w:rsidR="00A4347B">
              <w:rPr>
                <w:rFonts w:ascii="Arial" w:hAnsi="Arial" w:cs="Arial"/>
                <w:i/>
                <w:iCs/>
                <w:sz w:val="22"/>
                <w:szCs w:val="22"/>
              </w:rPr>
              <w:t>energy</w:t>
            </w:r>
            <w:r>
              <w:rPr>
                <w:rFonts w:ascii="Arial" w:hAnsi="Arial" w:cs="Arial"/>
                <w:sz w:val="22"/>
                <w:szCs w:val="22"/>
              </w:rPr>
              <w:t>,</w:t>
            </w:r>
            <w:proofErr w:type="gramEnd"/>
          </w:p>
          <w:p w14:paraId="5DD2E1F6" w14:textId="77777777" w:rsidR="00721190" w:rsidRPr="0000154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  <w:lang w:val="en-GB"/>
              </w:rPr>
            </w:pPr>
          </w:p>
          <w:p w14:paraId="1485D83D" w14:textId="77777777" w:rsid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441D0271" w14:textId="77777777" w:rsid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DD7951" w14:textId="4D078B0E" w:rsidR="00721190" w:rsidRP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 [</w:t>
            </w:r>
            <w:r w:rsidRPr="000A29BC">
              <w:rPr>
                <w:rFonts w:ascii="Arial" w:hAnsi="Arial" w:cs="Arial"/>
                <w:sz w:val="22"/>
                <w:szCs w:val="22"/>
              </w:rPr>
              <w:t>1]</w:t>
            </w:r>
          </w:p>
        </w:tc>
      </w:tr>
    </w:tbl>
    <w:p w14:paraId="7FE0C908" w14:textId="6D8D473E" w:rsidR="00721190" w:rsidRDefault="00721190" w:rsidP="00F30216">
      <w:pPr>
        <w:ind w:right="43"/>
        <w:rPr>
          <w:rFonts w:ascii="Arial" w:hAnsi="Arial" w:cs="Arial"/>
        </w:rPr>
      </w:pPr>
    </w:p>
    <w:p w14:paraId="5FF301CB" w14:textId="0898B4B9" w:rsidR="00721190" w:rsidRDefault="00721190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721190" w:rsidRPr="00606127" w14:paraId="73206344" w14:textId="77777777" w:rsidTr="00BC6749">
        <w:tc>
          <w:tcPr>
            <w:tcW w:w="478" w:type="dxa"/>
            <w:shd w:val="clear" w:color="auto" w:fill="auto"/>
          </w:tcPr>
          <w:p w14:paraId="0A576B4F" w14:textId="77777777" w:rsidR="00721190" w:rsidRPr="00606127" w:rsidRDefault="00721190" w:rsidP="00BC6749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6BC78E9" w14:textId="77777777" w:rsidR="00721190" w:rsidRPr="00606127" w:rsidRDefault="00721190" w:rsidP="00BC6749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177759DD" w14:textId="77777777" w:rsidR="00721190" w:rsidRPr="00606127" w:rsidRDefault="00721190" w:rsidP="00BC6749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58BF373E" w14:textId="0D9A0888" w:rsidR="00721190" w:rsidRPr="00606127" w:rsidRDefault="00721190" w:rsidP="00BC6749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7877" w:type="dxa"/>
            <w:shd w:val="clear" w:color="auto" w:fill="auto"/>
          </w:tcPr>
          <w:p w14:paraId="3FBE374E" w14:textId="77777777" w:rsid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y, even when the incident light is monochromatic, the emitted electrons have a range of kinetic energies up to a maximum value.</w:t>
            </w:r>
          </w:p>
          <w:p w14:paraId="7F5C731D" w14:textId="77777777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8B92031" w14:textId="51DAE2C4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</w:t>
            </w:r>
          </w:p>
          <w:p w14:paraId="1114A6A2" w14:textId="77777777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495C7B" w14:textId="62FAC793" w:rsid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796DCD65" w14:textId="77777777" w:rsid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46D9F6B" w14:textId="3B300544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</w:t>
            </w:r>
          </w:p>
          <w:p w14:paraId="7C898BEE" w14:textId="77777777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CA3547" w14:textId="43AF7E72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</w:t>
            </w:r>
          </w:p>
          <w:p w14:paraId="3F6ABC89" w14:textId="77777777" w:rsidR="00721190" w:rsidRPr="000A29BC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A358AF2" w14:textId="314EDF9B" w:rsidR="00721190" w:rsidRPr="00721190" w:rsidRDefault="00721190" w:rsidP="0072119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……… </w:t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4C75FB2" w14:textId="77777777" w:rsidR="00721190" w:rsidRDefault="00721190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F30216" w:rsidRPr="000A29BC" w14:paraId="78E2C679" w14:textId="77777777" w:rsidTr="002C7451">
        <w:tc>
          <w:tcPr>
            <w:tcW w:w="479" w:type="dxa"/>
            <w:shd w:val="clear" w:color="auto" w:fill="auto"/>
          </w:tcPr>
          <w:p w14:paraId="03B16303" w14:textId="77777777" w:rsidR="00F30216" w:rsidRPr="000A29BC" w:rsidRDefault="00F3021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7302EF3" w14:textId="77777777" w:rsidR="00F30216" w:rsidRPr="000A29BC" w:rsidRDefault="00F3021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1E85F759" w14:textId="0F56AD45" w:rsidR="00F30216" w:rsidRPr="000A29BC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146EC75C" w14:textId="30284C7A" w:rsidR="00F30216" w:rsidRPr="000A29BC" w:rsidRDefault="00F30216" w:rsidP="002C7451">
            <w:pPr>
              <w:spacing w:after="160" w:line="259" w:lineRule="auto"/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07433">
              <w:rPr>
                <w:rFonts w:ascii="Arial" w:hAnsi="Arial" w:cs="Arial"/>
                <w:sz w:val="22"/>
                <w:szCs w:val="22"/>
              </w:rPr>
              <w:t xml:space="preserve">In an experiment to investigate the photoelectric effect, a student measures the wavelength </w:t>
            </w:r>
            <w:r w:rsidRPr="00371571">
              <w:rPr>
                <w:i/>
                <w:iCs/>
              </w:rPr>
              <w:sym w:font="Symbol" w:char="F06C"/>
            </w:r>
            <w:r w:rsidRPr="00307433">
              <w:rPr>
                <w:rFonts w:ascii="Arial" w:hAnsi="Arial" w:cs="Arial"/>
                <w:sz w:val="22"/>
                <w:szCs w:val="22"/>
              </w:rPr>
              <w:t xml:space="preserve"> of the light incident on a metal surface, and the maximum kinetic energy </w:t>
            </w:r>
            <w:r w:rsidRPr="00307433">
              <w:rPr>
                <w:rFonts w:ascii="Arial" w:hAnsi="Arial" w:cs="Arial"/>
                <w:i/>
                <w:iCs/>
                <w:sz w:val="22"/>
                <w:szCs w:val="22"/>
              </w:rPr>
              <w:t>E</w:t>
            </w:r>
            <w:r w:rsidRPr="00307433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max</w:t>
            </w:r>
            <w:r w:rsidRPr="0030743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of the emitted electrons. The variation with </w:t>
            </w:r>
            <w:r w:rsidRPr="00307433">
              <w:rPr>
                <w:rFonts w:ascii="Arial" w:hAnsi="Arial" w:cs="Arial"/>
                <w:i/>
                <w:iCs/>
                <w:sz w:val="22"/>
                <w:szCs w:val="22"/>
              </w:rPr>
              <w:t>E</w:t>
            </w:r>
            <w:r w:rsidRPr="00307433"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max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07433">
              <w:rPr>
                <w:rFonts w:ascii="Arial" w:hAnsi="Arial" w:cs="Arial"/>
                <w:sz w:val="22"/>
                <w:szCs w:val="22"/>
              </w:rPr>
              <w:t>of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371571">
              <w:rPr>
                <w:rFonts w:ascii="Arial" w:hAnsi="Arial" w:cs="Arial"/>
                <w:position w:val="-24"/>
                <w:sz w:val="22"/>
                <w:szCs w:val="22"/>
              </w:rPr>
              <w:object w:dxaOrig="260" w:dyaOrig="620" w14:anchorId="075F4ED6">
                <v:shape id="_x0000_i1067" type="#_x0000_t75" style="width:12pt;height:30.35pt" o:ole="">
                  <v:imagedata r:id="rId104" o:title=""/>
                </v:shape>
                <o:OLEObject Type="Embed" ProgID="Equation.DSMT4" ShapeID="_x0000_i1067" DrawAspect="Content" ObjectID="_1724738412" r:id="rId105"/>
              </w:object>
            </w:r>
            <w:r w:rsidRPr="0030743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i</w:t>
            </w:r>
            <w:r w:rsidRPr="00307433">
              <w:rPr>
                <w:rFonts w:ascii="Arial" w:hAnsi="Arial" w:cs="Arial"/>
                <w:sz w:val="22"/>
                <w:szCs w:val="22"/>
              </w:rPr>
              <w:t xml:space="preserve">s shown </w:t>
            </w:r>
            <w:r>
              <w:rPr>
                <w:rFonts w:ascii="Arial" w:hAnsi="Arial" w:cs="Arial"/>
                <w:sz w:val="22"/>
                <w:szCs w:val="22"/>
              </w:rPr>
              <w:t xml:space="preserve">in </w:t>
            </w:r>
            <w:r w:rsidRPr="00307433">
              <w:rPr>
                <w:rFonts w:ascii="Arial" w:hAnsi="Arial" w:cs="Arial"/>
                <w:sz w:val="22"/>
                <w:szCs w:val="22"/>
              </w:rPr>
              <w:t>Fig.</w:t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="00B05A3F">
              <w:rPr>
                <w:rFonts w:ascii="Arial" w:hAnsi="Arial" w:cs="Arial"/>
                <w:sz w:val="22"/>
                <w:szCs w:val="22"/>
              </w:rPr>
              <w:t>8</w:t>
            </w:r>
            <w:r w:rsidRPr="00307433"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307433">
              <w:rPr>
                <w:rFonts w:ascii="Arial" w:hAnsi="Arial" w:cs="Arial"/>
                <w:sz w:val="22"/>
                <w:szCs w:val="22"/>
              </w:rPr>
              <w:t>.</w:t>
            </w:r>
            <w:r w:rsidRPr="00F54E3F">
              <w:rPr>
                <w:rFonts w:ascii="Arial" w:hAnsi="Arial" w:cs="Arial"/>
                <w:noProof/>
              </w:rPr>
              <w:t xml:space="preserve"> </w:t>
            </w:r>
          </w:p>
        </w:tc>
      </w:tr>
    </w:tbl>
    <w:p w14:paraId="2EE4F6AF" w14:textId="76DE8C66" w:rsidR="00F30216" w:rsidRDefault="00F30216" w:rsidP="00F30216">
      <w:pPr>
        <w:ind w:right="43"/>
        <w:rPr>
          <w:rFonts w:ascii="Arial" w:hAnsi="Arial" w:cs="Arial"/>
        </w:rPr>
      </w:pPr>
    </w:p>
    <w:p w14:paraId="20D8729D" w14:textId="6256C408" w:rsidR="00F30216" w:rsidRDefault="00C2665B" w:rsidP="00F30216">
      <w:pPr>
        <w:ind w:right="43"/>
        <w:rPr>
          <w:rFonts w:ascii="Arial" w:hAnsi="Arial" w:cs="Arial"/>
        </w:rPr>
      </w:pPr>
      <w:r>
        <w:rPr>
          <w:rFonts w:ascii="Arial" w:hAnsi="Arial" w:cs="Arial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C7B3A28" wp14:editId="679CB383">
                <wp:simplePos x="0" y="0"/>
                <wp:positionH relativeFrom="column">
                  <wp:posOffset>1988405</wp:posOffset>
                </wp:positionH>
                <wp:positionV relativeFrom="paragraph">
                  <wp:posOffset>457967</wp:posOffset>
                </wp:positionV>
                <wp:extent cx="937034" cy="429795"/>
                <wp:effectExtent l="0" t="0" r="0" b="8890"/>
                <wp:wrapNone/>
                <wp:docPr id="272" name="Text Box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7034" cy="4297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A971775" w14:textId="49C2B416" w:rsidR="00C2665B" w:rsidRPr="00C2665B" w:rsidRDefault="00C2665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perscript"/>
                              </w:rPr>
                            </w:pPr>
                            <w:r w:rsidRPr="00C2665B">
                              <w:rPr>
                                <w:rFonts w:ascii="Arial" w:hAnsi="Arial" w:cs="Arial"/>
                                <w:position w:val="-24"/>
                                <w:sz w:val="22"/>
                                <w:szCs w:val="22"/>
                              </w:rPr>
                              <w:object w:dxaOrig="260" w:dyaOrig="620" w14:anchorId="35AB3F8C">
                                <v:shape id="_x0000_i1069" type="#_x0000_t75" style="width:11.65pt;height:28.35pt" o:ole="">
                                  <v:imagedata r:id="rId106" o:title=""/>
                                </v:shape>
                                <o:OLEObject Type="Embed" ProgID="Equation.DSMT4" ShapeID="_x0000_i1069" DrawAspect="Content" ObjectID="_1724738413" r:id="rId10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10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perscript"/>
                              </w:rPr>
                              <w:t>6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m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perscript"/>
                              </w:rPr>
                              <w:t>−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B3A28" id="Text Box 272" o:spid="_x0000_s1228" type="#_x0000_t202" style="position:absolute;margin-left:156.55pt;margin-top:36.05pt;width:73.8pt;height:33.8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" fillcolor="white [3212]" stroked="f" strokeweight=".5pt">
                <v:textbox>
                  <w:txbxContent>
                    <w:p w14:paraId="4A971775" w14:textId="49C2B416" w:rsidR="00C2665B" w:rsidRPr="00C2665B" w:rsidRDefault="00C2665B">
                      <w:pPr>
                        <w:rPr>
                          <w:rFonts w:ascii="Arial" w:hAnsi="Arial" w:cs="Arial"/>
                          <w:sz w:val="22"/>
                          <w:szCs w:val="22"/>
                          <w:vertAlign w:val="superscript"/>
                        </w:rPr>
                      </w:pPr>
                      <w:r w:rsidRPr="00C2665B">
                        <w:rPr>
                          <w:rFonts w:ascii="Arial" w:hAnsi="Arial" w:cs="Arial"/>
                          <w:position w:val="-24"/>
                          <w:sz w:val="22"/>
                          <w:szCs w:val="22"/>
                        </w:rPr>
                        <w:object w:dxaOrig="260" w:dyaOrig="620" w14:anchorId="35AB3F8C">
                          <v:shape id="_x0000_i1069" type="#_x0000_t75" style="width:11.65pt;height:28.35pt" o:ole="">
                            <v:imagedata r:id="rId106" o:title=""/>
                          </v:shape>
                          <o:OLEObject Type="Embed" ProgID="Equation.DSMT4" ShapeID="_x0000_i1069" DrawAspect="Content" ObjectID="_1724738413" r:id="rId108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/ 10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  <w:vertAlign w:val="superscript"/>
                        </w:rPr>
                        <w:t>6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m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  <w:vertAlign w:val="superscript"/>
                        </w:rPr>
                        <w:t>−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3C578E8" wp14:editId="456BEE2D">
                <wp:simplePos x="0" y="0"/>
                <wp:positionH relativeFrom="column">
                  <wp:posOffset>4953120</wp:posOffset>
                </wp:positionH>
                <wp:positionV relativeFrom="paragraph">
                  <wp:posOffset>3279775</wp:posOffset>
                </wp:positionV>
                <wp:extent cx="1353493" cy="543208"/>
                <wp:effectExtent l="0" t="0" r="0" b="9525"/>
                <wp:wrapNone/>
                <wp:docPr id="271" name="Text Box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3493" cy="5432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FC4206" w14:textId="70D0664B" w:rsidR="00C2665B" w:rsidRPr="00C2665B" w:rsidRDefault="00C2665B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</w:rPr>
                              <w:t>E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</w:rPr>
                              <w:t>max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2665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10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perscript"/>
                              </w:rPr>
                              <w:t>−19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C578E8" id="Text Box 271" o:spid="_x0000_s1229" type="#_x0000_t202" style="position:absolute;margin-left:390pt;margin-top:258.25pt;width:106.55pt;height:42.7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" fillcolor="white [3212]" stroked="f" strokeweight=".5pt">
                <v:textbox>
                  <w:txbxContent>
                    <w:p w14:paraId="34FC4206" w14:textId="70D0664B" w:rsidR="00C2665B" w:rsidRPr="00C2665B" w:rsidRDefault="00C2665B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</w:rPr>
                        <w:t>E</w:t>
                      </w:r>
                      <w: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  <w:vertAlign w:val="subscript"/>
                        </w:rPr>
                        <w:t>max</w:t>
                      </w:r>
                      <w: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</w:rPr>
                        <w:t xml:space="preserve"> </w:t>
                      </w:r>
                      <w:r w:rsidRPr="00C2665B">
                        <w:rPr>
                          <w:rFonts w:ascii="Arial" w:hAnsi="Arial" w:cs="Arial"/>
                          <w:sz w:val="22"/>
                          <w:szCs w:val="22"/>
                        </w:rPr>
                        <w:t>/</w:t>
                      </w:r>
                      <w:r>
                        <w:rPr>
                          <w:rFonts w:ascii="Arial" w:hAnsi="Arial" w:cs="Arial"/>
                          <w:i/>
                          <w:iCs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10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  <w:vertAlign w:val="superscript"/>
                        </w:rPr>
                        <w:t>−19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J</w:t>
                      </w:r>
                    </w:p>
                  </w:txbxContent>
                </v:textbox>
              </v:shape>
            </w:pict>
          </mc:Fallback>
        </mc:AlternateContent>
      </w:r>
      <w:r w:rsidR="004503B8" w:rsidRPr="00F54E3F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0303C31" wp14:editId="7EAE28C1">
                <wp:simplePos x="0" y="0"/>
                <wp:positionH relativeFrom="column">
                  <wp:posOffset>5734050</wp:posOffset>
                </wp:positionH>
                <wp:positionV relativeFrom="paragraph">
                  <wp:posOffset>200025</wp:posOffset>
                </wp:positionV>
                <wp:extent cx="266700" cy="247650"/>
                <wp:effectExtent l="0" t="0" r="0" b="0"/>
                <wp:wrapNone/>
                <wp:docPr id="1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4D2AF0" w14:textId="77777777" w:rsidR="004503B8" w:rsidRPr="004503B8" w:rsidRDefault="004503B8" w:rsidP="004503B8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4503B8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03C31" id="_x0000_s1230" type="#_x0000_t202" style="position:absolute;margin-left:451.5pt;margin-top:15.75pt;width:21pt;height:19.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" filled="f" stroked="f">
                <v:textbox>
                  <w:txbxContent>
                    <w:p w14:paraId="464D2AF0" w14:textId="77777777" w:rsidR="004503B8" w:rsidRPr="004503B8" w:rsidRDefault="004503B8" w:rsidP="004503B8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  <w:r w:rsidRPr="004503B8"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  <w:t>×</w:t>
                      </w:r>
                    </w:p>
                  </w:txbxContent>
                </v:textbox>
              </v:shape>
            </w:pict>
          </mc:Fallback>
        </mc:AlternateContent>
      </w:r>
      <w:r w:rsidR="004503B8" w:rsidRPr="00F54E3F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1F0C6B27" wp14:editId="7A5E6F5E">
                <wp:simplePos x="0" y="0"/>
                <wp:positionH relativeFrom="column">
                  <wp:posOffset>3708400</wp:posOffset>
                </wp:positionH>
                <wp:positionV relativeFrom="paragraph">
                  <wp:posOffset>1209675</wp:posOffset>
                </wp:positionV>
                <wp:extent cx="266700" cy="247650"/>
                <wp:effectExtent l="0" t="0" r="0" b="0"/>
                <wp:wrapNone/>
                <wp:docPr id="1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3125E8" w14:textId="537AC796" w:rsidR="004503B8" w:rsidRPr="004503B8" w:rsidRDefault="004503B8" w:rsidP="004503B8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4503B8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0C6B27" id="_x0000_s1231" type="#_x0000_t202" style="position:absolute;margin-left:292pt;margin-top:95.25pt;width:21pt;height:19.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" filled="f" stroked="f">
                <v:textbox>
                  <w:txbxContent>
                    <w:p w14:paraId="2A3125E8" w14:textId="537AC796" w:rsidR="004503B8" w:rsidRPr="004503B8" w:rsidRDefault="004503B8" w:rsidP="004503B8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  <w:r w:rsidRPr="004503B8"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  <w:t>×</w:t>
                      </w:r>
                    </w:p>
                  </w:txbxContent>
                </v:textbox>
              </v:shape>
            </w:pict>
          </mc:Fallback>
        </mc:AlternateContent>
      </w:r>
      <w:r w:rsidR="00F30216" w:rsidRPr="00F54E3F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43904" behindDoc="0" locked="0" layoutInCell="1" allowOverlap="1" wp14:anchorId="0E84A6B9" wp14:editId="13E361B6">
                <wp:simplePos x="0" y="0"/>
                <wp:positionH relativeFrom="column">
                  <wp:posOffset>5529580</wp:posOffset>
                </wp:positionH>
                <wp:positionV relativeFrom="paragraph">
                  <wp:posOffset>77470</wp:posOffset>
                </wp:positionV>
                <wp:extent cx="266700" cy="247650"/>
                <wp:effectExtent l="0" t="0" r="0" b="0"/>
                <wp:wrapNone/>
                <wp:docPr id="2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15F20" w14:textId="77777777" w:rsidR="00F30216" w:rsidRPr="002E22F1" w:rsidRDefault="00F30216" w:rsidP="00F30216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84A6B9" id="_x0000_s1232" type="#_x0000_t202" style="position:absolute;margin-left:435.4pt;margin-top:6.1pt;width:21pt;height:19.5pt;z-index:251643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" stroked="f">
                <v:textbox>
                  <w:txbxContent>
                    <w:p w14:paraId="6E015F20" w14:textId="77777777" w:rsidR="00F30216" w:rsidRPr="002E22F1" w:rsidRDefault="00F30216" w:rsidP="00F30216">
                      <w:pP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val="en-SG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val="en-SG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30216" w:rsidRPr="00F54E3F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42880" behindDoc="0" locked="0" layoutInCell="1" allowOverlap="1" wp14:anchorId="27E8D95E" wp14:editId="152840A3">
                <wp:simplePos x="0" y="0"/>
                <wp:positionH relativeFrom="column">
                  <wp:posOffset>3665855</wp:posOffset>
                </wp:positionH>
                <wp:positionV relativeFrom="paragraph">
                  <wp:posOffset>967105</wp:posOffset>
                </wp:positionV>
                <wp:extent cx="266700" cy="247650"/>
                <wp:effectExtent l="0" t="0" r="0" b="0"/>
                <wp:wrapNone/>
                <wp:docPr id="2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F65874" w14:textId="77777777" w:rsidR="00F30216" w:rsidRPr="002E22F1" w:rsidRDefault="00F30216" w:rsidP="00F30216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val="en-SG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E8D95E" id="_x0000_s1233" type="#_x0000_t202" style="position:absolute;margin-left:288.65pt;margin-top:76.15pt;width:21pt;height:19.5pt;z-index:251642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" stroked="f">
                <v:textbox>
                  <w:txbxContent>
                    <w:p w14:paraId="56F65874" w14:textId="77777777" w:rsidR="00F30216" w:rsidRPr="002E22F1" w:rsidRDefault="00F30216" w:rsidP="00F30216">
                      <w:pP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val="en-SG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val="en-SG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30216">
        <w:rPr>
          <w:noProof/>
        </w:rPr>
        <w:drawing>
          <wp:inline distT="0" distB="0" distL="0" distR="0" wp14:anchorId="7B9DC287" wp14:editId="54A2C327">
            <wp:extent cx="6181725" cy="3496945"/>
            <wp:effectExtent l="0" t="0" r="9525" b="825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1725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1BF1D" w14:textId="38758F9B" w:rsidR="00F30216" w:rsidRPr="001260C9" w:rsidRDefault="00F30216" w:rsidP="00F30216">
      <w:pPr>
        <w:ind w:right="43"/>
        <w:jc w:val="center"/>
        <w:rPr>
          <w:rFonts w:ascii="Arial" w:hAnsi="Arial" w:cs="Arial"/>
          <w:b/>
          <w:bCs/>
          <w:sz w:val="22"/>
          <w:szCs w:val="22"/>
        </w:rPr>
      </w:pPr>
      <w:r w:rsidRPr="001260C9">
        <w:rPr>
          <w:rFonts w:ascii="Arial" w:hAnsi="Arial" w:cs="Arial"/>
          <w:b/>
          <w:bCs/>
          <w:sz w:val="22"/>
          <w:szCs w:val="22"/>
        </w:rPr>
        <w:t xml:space="preserve">Fig. </w:t>
      </w:r>
      <w:r w:rsidR="00B05A3F">
        <w:rPr>
          <w:rFonts w:ascii="Arial" w:hAnsi="Arial" w:cs="Arial"/>
          <w:b/>
          <w:bCs/>
          <w:sz w:val="22"/>
          <w:szCs w:val="22"/>
        </w:rPr>
        <w:t>8</w:t>
      </w:r>
      <w:r w:rsidRPr="001260C9">
        <w:rPr>
          <w:rFonts w:ascii="Arial" w:hAnsi="Arial" w:cs="Arial"/>
          <w:b/>
          <w:bCs/>
          <w:sz w:val="22"/>
          <w:szCs w:val="22"/>
        </w:rPr>
        <w:t>.3</w:t>
      </w:r>
    </w:p>
    <w:p w14:paraId="7FFD7959" w14:textId="77777777" w:rsidR="00F30216" w:rsidRDefault="00F30216" w:rsidP="00F30216">
      <w:pPr>
        <w:ind w:right="43"/>
        <w:jc w:val="center"/>
        <w:rPr>
          <w:rFonts w:ascii="Arial" w:hAnsi="Arial" w:cs="Arial"/>
        </w:rPr>
      </w:pPr>
    </w:p>
    <w:p w14:paraId="3A2545EA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42F80224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029BB48A" w14:textId="77777777" w:rsidR="00236AD5" w:rsidRDefault="00236AD5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0B6EFC04" w14:textId="77777777" w:rsidTr="002C7451">
        <w:tc>
          <w:tcPr>
            <w:tcW w:w="478" w:type="dxa"/>
            <w:shd w:val="clear" w:color="auto" w:fill="auto"/>
          </w:tcPr>
          <w:p w14:paraId="01EF6D0B" w14:textId="46FA1245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936FD8F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2DAA4A7E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78F891B2" w14:textId="77777777" w:rsidR="00F30216" w:rsidRPr="00606127" w:rsidRDefault="00F30216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1.</w:t>
            </w:r>
          </w:p>
        </w:tc>
        <w:tc>
          <w:tcPr>
            <w:tcW w:w="7877" w:type="dxa"/>
            <w:shd w:val="clear" w:color="auto" w:fill="auto"/>
          </w:tcPr>
          <w:p w14:paraId="72FA5644" w14:textId="32A32B79" w:rsidR="00F30216" w:rsidRPr="001260C9" w:rsidRDefault="00F30216" w:rsidP="002C7451">
            <w:pPr>
              <w:tabs>
                <w:tab w:val="left" w:pos="2268"/>
              </w:tabs>
              <w:spacing w:after="160" w:line="259" w:lineRule="auto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1260C9">
              <w:rPr>
                <w:rFonts w:ascii="Arial" w:hAnsi="Arial" w:cs="Arial"/>
                <w:sz w:val="22"/>
                <w:szCs w:val="22"/>
              </w:rPr>
              <w:t xml:space="preserve">Without using the value of the Planck constant, </w:t>
            </w:r>
            <w:r w:rsidR="00F04B56">
              <w:rPr>
                <w:rFonts w:ascii="Arial" w:hAnsi="Arial" w:cs="Arial"/>
                <w:sz w:val="22"/>
                <w:szCs w:val="22"/>
              </w:rPr>
              <w:t xml:space="preserve">use Fig. </w:t>
            </w:r>
            <w:r w:rsidR="00B05A3F">
              <w:rPr>
                <w:rFonts w:ascii="Arial" w:hAnsi="Arial" w:cs="Arial"/>
                <w:sz w:val="22"/>
                <w:szCs w:val="22"/>
              </w:rPr>
              <w:t>8</w:t>
            </w:r>
            <w:r w:rsidR="00F04B56">
              <w:rPr>
                <w:rFonts w:ascii="Arial" w:hAnsi="Arial" w:cs="Arial"/>
                <w:sz w:val="22"/>
                <w:szCs w:val="22"/>
              </w:rPr>
              <w:t xml:space="preserve">.3 to </w:t>
            </w:r>
            <w:r w:rsidRPr="001260C9">
              <w:rPr>
                <w:rFonts w:ascii="Arial" w:hAnsi="Arial" w:cs="Arial"/>
                <w:sz w:val="22"/>
                <w:szCs w:val="22"/>
              </w:rPr>
              <w:t>determine the work function</w:t>
            </w:r>
            <w:r w:rsidR="00A81F1D">
              <w:rPr>
                <w:rFonts w:ascii="Arial" w:hAnsi="Arial" w:cs="Arial"/>
                <w:sz w:val="22"/>
                <w:szCs w:val="22"/>
              </w:rPr>
              <w:t xml:space="preserve"> energy</w:t>
            </w:r>
            <w:r w:rsidRPr="001260C9">
              <w:rPr>
                <w:rFonts w:ascii="Arial" w:hAnsi="Arial" w:cs="Arial"/>
                <w:sz w:val="22"/>
                <w:szCs w:val="22"/>
              </w:rPr>
              <w:t xml:space="preserve"> of the metal surface.</w:t>
            </w:r>
          </w:p>
          <w:p w14:paraId="08CC719B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262F0760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3AACF6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0A5752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C4CBAB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2C621A9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6060F43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844006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991958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6E25C6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AC10D8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0F083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BBB081" w14:textId="6A7B55CB" w:rsidR="00F30216" w:rsidRPr="00606127" w:rsidRDefault="00F30216" w:rsidP="002C7451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ork function </w:t>
            </w:r>
            <w:r w:rsidR="00A81F1D">
              <w:rPr>
                <w:rFonts w:ascii="Arial" w:hAnsi="Arial" w:cs="Arial"/>
                <w:sz w:val="22"/>
                <w:szCs w:val="22"/>
              </w:rPr>
              <w:t xml:space="preserve">energy </w:t>
            </w:r>
            <w:r>
              <w:rPr>
                <w:rFonts w:ascii="Arial" w:hAnsi="Arial" w:cs="Arial"/>
                <w:sz w:val="22"/>
                <w:szCs w:val="22"/>
              </w:rPr>
              <w:t xml:space="preserve">= </w:t>
            </w: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J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BC6CCF1" w14:textId="77777777" w:rsidR="00F30216" w:rsidRDefault="00F30216" w:rsidP="00F3021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F30216" w:rsidRPr="00606127" w14:paraId="193A767D" w14:textId="77777777" w:rsidTr="002C7451">
        <w:tc>
          <w:tcPr>
            <w:tcW w:w="478" w:type="dxa"/>
            <w:shd w:val="clear" w:color="auto" w:fill="auto"/>
          </w:tcPr>
          <w:p w14:paraId="54B108D3" w14:textId="77777777" w:rsidR="00F30216" w:rsidRPr="00606127" w:rsidRDefault="00F30216" w:rsidP="002C7451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26AC673D" w14:textId="77777777" w:rsidR="00F30216" w:rsidRPr="00606127" w:rsidRDefault="00F30216" w:rsidP="002C7451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3F0147CE" w14:textId="77777777" w:rsidR="00F30216" w:rsidRPr="00606127" w:rsidRDefault="00F30216" w:rsidP="002C7451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2F2C8FF7" w14:textId="15E39F15" w:rsidR="00F30216" w:rsidRPr="00606127" w:rsidRDefault="00B369CC" w:rsidP="002C7451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  <w:r w:rsidR="00F30216"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7877" w:type="dxa"/>
            <w:shd w:val="clear" w:color="auto" w:fill="auto"/>
          </w:tcPr>
          <w:p w14:paraId="5B9BC04F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Using points A and B, determine the Planck constant.</w:t>
            </w:r>
          </w:p>
          <w:p w14:paraId="012D7EC7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965573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D06274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5DD04A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0C59B0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D96E41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67B217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3280D93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9D8590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19B1E4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4CA5AB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07AF24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BD6F7E8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0F1549F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4853B1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BF97EC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3B3424DB" w14:textId="77777777" w:rsidR="00F30216" w:rsidRDefault="00F30216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A76C398" w14:textId="77777777" w:rsidR="00F30216" w:rsidRPr="00606127" w:rsidRDefault="00F30216" w:rsidP="002C7451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Planck constant </w:t>
            </w:r>
            <w:r w:rsidRPr="000A29BC">
              <w:rPr>
                <w:rFonts w:ascii="Arial" w:hAnsi="Arial" w:cs="Arial"/>
                <w:sz w:val="22"/>
                <w:szCs w:val="22"/>
              </w:rPr>
              <w:t>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J s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72E04BD6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21CA33F3" w14:textId="77777777" w:rsidR="00F30216" w:rsidRPr="00113C38" w:rsidRDefault="00F30216" w:rsidP="00F30216">
      <w:pPr>
        <w:ind w:right="43"/>
        <w:jc w:val="right"/>
        <w:rPr>
          <w:rFonts w:ascii="Arial" w:hAnsi="Arial" w:cs="Arial"/>
          <w:sz w:val="22"/>
          <w:szCs w:val="22"/>
        </w:rPr>
      </w:pPr>
      <w:r w:rsidRPr="00113C38">
        <w:rPr>
          <w:rFonts w:ascii="Arial" w:hAnsi="Arial" w:cs="Arial"/>
          <w:sz w:val="22"/>
          <w:szCs w:val="22"/>
        </w:rPr>
        <w:t>[Total: 20]</w:t>
      </w:r>
    </w:p>
    <w:p w14:paraId="6537B7A2" w14:textId="77777777" w:rsidR="00F30216" w:rsidRDefault="00F30216" w:rsidP="00F30216">
      <w:pPr>
        <w:ind w:right="43"/>
        <w:rPr>
          <w:rFonts w:ascii="Arial" w:hAnsi="Arial" w:cs="Arial"/>
        </w:rPr>
      </w:pPr>
    </w:p>
    <w:p w14:paraId="732C5900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33283C2D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29996550" w14:textId="77777777" w:rsidR="00050386" w:rsidRDefault="00050386" w:rsidP="00FB01A9">
      <w:pPr>
        <w:ind w:right="43"/>
        <w:rPr>
          <w:rFonts w:ascii="Arial" w:hAnsi="Arial" w:cs="Arial"/>
          <w:sz w:val="22"/>
          <w:szCs w:val="22"/>
        </w:rPr>
      </w:pPr>
    </w:p>
    <w:p w14:paraId="7CD0752B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642BDAEB" w14:textId="6B9B0A6E" w:rsidR="00E765EC" w:rsidRDefault="00E765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5EC08E2" w14:textId="210BB773" w:rsidR="00E765EC" w:rsidRDefault="00E765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9898C1F" wp14:editId="0EF90F92">
                <wp:simplePos x="0" y="0"/>
                <wp:positionH relativeFrom="column">
                  <wp:posOffset>5189855</wp:posOffset>
                </wp:positionH>
                <wp:positionV relativeFrom="paragraph">
                  <wp:posOffset>9235440</wp:posOffset>
                </wp:positionV>
                <wp:extent cx="933450" cy="298450"/>
                <wp:effectExtent l="0" t="0" r="19050" b="25400"/>
                <wp:wrapNone/>
                <wp:docPr id="182" name="Rectangle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0" cy="298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4CF76A" id="Rectangle 182" o:spid="_x0000_s1026" style="position:absolute;margin-left:408.65pt;margin-top:727.2pt;width:73.5pt;height:23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" fillcolor="white [3212]" strokecolor="white [3212]" strokeweight="1pt"/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ED837C7" wp14:editId="03D707BE">
                <wp:simplePos x="0" y="0"/>
                <wp:positionH relativeFrom="column">
                  <wp:posOffset>2281555</wp:posOffset>
                </wp:positionH>
                <wp:positionV relativeFrom="paragraph">
                  <wp:posOffset>-35560</wp:posOffset>
                </wp:positionV>
                <wp:extent cx="1625600" cy="387350"/>
                <wp:effectExtent l="0" t="0" r="0" b="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E140F1" w14:textId="0E61C125" w:rsidR="00E765EC" w:rsidRPr="00E765EC" w:rsidRDefault="00E765EC" w:rsidP="00E765E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D837C7" id="Text Box 180" o:spid="_x0000_s1234" type="#_x0000_t202" style="position:absolute;margin-left:179.65pt;margin-top:-2.8pt;width:128pt;height:30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" filled="f" stroked="f" strokeweight=".5pt">
                <v:textbox>
                  <w:txbxContent>
                    <w:p w14:paraId="19E140F1" w14:textId="0E61C125" w:rsidR="00E765EC" w:rsidRPr="00E765EC" w:rsidRDefault="00E765EC" w:rsidP="00E765EC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br w:type="page"/>
      </w:r>
    </w:p>
    <w:p w14:paraId="7BB8A4C5" w14:textId="210BB773" w:rsidR="003B6944" w:rsidRDefault="00E765EC" w:rsidP="00FB01A9">
      <w:pPr>
        <w:ind w:right="4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2360FE" wp14:editId="6B50C43C">
                <wp:simplePos x="0" y="0"/>
                <wp:positionH relativeFrom="column">
                  <wp:posOffset>2279650</wp:posOffset>
                </wp:positionH>
                <wp:positionV relativeFrom="paragraph">
                  <wp:posOffset>-52705</wp:posOffset>
                </wp:positionV>
                <wp:extent cx="1625600" cy="387350"/>
                <wp:effectExtent l="0" t="0" r="0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BD1EAD" w14:textId="77777777" w:rsidR="00E765EC" w:rsidRPr="00E765EC" w:rsidRDefault="00E765EC" w:rsidP="00E765E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2360FE" id="Text Box 181" o:spid="_x0000_s1235" type="#_x0000_t202" style="position:absolute;margin-left:179.5pt;margin-top:-4.15pt;width:128pt;height:30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" filled="f" stroked="f" strokeweight=".5pt">
                <v:textbox>
                  <w:txbxContent>
                    <w:p w14:paraId="67BD1EAD" w14:textId="77777777" w:rsidR="00E765EC" w:rsidRPr="00E765EC" w:rsidRDefault="00E765EC" w:rsidP="00E765EC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</w:p>
    <w:p w14:paraId="017A6395" w14:textId="022616DB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4F4B086B" w14:textId="68074F84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0C8EE10B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605C1EB6" w14:textId="41DDD821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49132367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7E4206D9" w14:textId="6ABB6CB2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460DAA45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1549E13A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4E521E79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3F67EED5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p w14:paraId="11424A48" w14:textId="77777777" w:rsidR="003B6944" w:rsidRDefault="003B6944" w:rsidP="00FB01A9">
      <w:pPr>
        <w:ind w:right="43"/>
        <w:rPr>
          <w:rFonts w:ascii="Arial" w:hAnsi="Arial" w:cs="Arial"/>
          <w:sz w:val="22"/>
          <w:szCs w:val="22"/>
        </w:rPr>
      </w:pPr>
    </w:p>
    <w:sectPr w:rsidR="003B6944" w:rsidSect="00F657CA">
      <w:headerReference w:type="even" r:id="rId111"/>
      <w:footerReference w:type="default" r:id="rId112"/>
      <w:pgSz w:w="11909" w:h="16834" w:code="9"/>
      <w:pgMar w:top="720" w:right="907" w:bottom="547" w:left="12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E0C62E" w14:textId="77777777" w:rsidR="00CF2D92" w:rsidRDefault="00CF2D92">
      <w:r>
        <w:separator/>
      </w:r>
    </w:p>
  </w:endnote>
  <w:endnote w:type="continuationSeparator" w:id="0">
    <w:p w14:paraId="1EDA18F8" w14:textId="77777777" w:rsidR="00CF2D92" w:rsidRDefault="00CF2D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-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Symbol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B2E2AE" w14:textId="68FA6A00" w:rsidR="00847E40" w:rsidRPr="00236AD5" w:rsidRDefault="00847E40" w:rsidP="00236AD5">
    <w:pPr>
      <w:pStyle w:val="Footer"/>
      <w:jc w:val="center"/>
      <w:rPr>
        <w:rFonts w:ascii="Arial" w:eastAsia="PMingLiU" w:hAnsi="Arial" w:cs="Arial"/>
        <w:sz w:val="16"/>
        <w:szCs w:val="16"/>
        <w:lang w:eastAsia="zh-TW"/>
      </w:rPr>
    </w:pPr>
    <w:r>
      <w:rPr>
        <w:rStyle w:val="PageNumber"/>
        <w:rFonts w:ascii="Arial" w:hAnsi="Arial" w:cs="Arial"/>
        <w:sz w:val="16"/>
        <w:szCs w:val="16"/>
      </w:rPr>
      <w:t>9749/0</w:t>
    </w:r>
    <w:r w:rsidR="00F06399">
      <w:rPr>
        <w:rStyle w:val="PageNumber"/>
        <w:rFonts w:ascii="Arial" w:hAnsi="Arial" w:cs="Arial"/>
        <w:sz w:val="16"/>
        <w:szCs w:val="16"/>
      </w:rPr>
      <w:t>3</w:t>
    </w:r>
    <w:r>
      <w:rPr>
        <w:rStyle w:val="PageNumber"/>
        <w:rFonts w:ascii="Arial" w:hAnsi="Arial" w:cs="Arial"/>
        <w:sz w:val="16"/>
        <w:szCs w:val="16"/>
      </w:rPr>
      <w:t>/</w:t>
    </w:r>
    <w:r>
      <w:rPr>
        <w:rFonts w:ascii="Arial" w:eastAsia="PMingLiU" w:hAnsi="Arial" w:cs="Arial"/>
        <w:sz w:val="16"/>
        <w:szCs w:val="16"/>
        <w:lang w:eastAsia="zh-TW"/>
      </w:rPr>
      <w:t xml:space="preserve">ASRC/2022PRELIM                          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5C37BB" w14:textId="77777777" w:rsidR="00236AD5" w:rsidRPr="00A24AA8" w:rsidRDefault="00236AD5" w:rsidP="00236AD5">
    <w:pPr>
      <w:pStyle w:val="Footer"/>
      <w:tabs>
        <w:tab w:val="clear" w:pos="4320"/>
        <w:tab w:val="clear" w:pos="8640"/>
        <w:tab w:val="center" w:pos="0"/>
        <w:tab w:val="right" w:pos="9480"/>
      </w:tabs>
      <w:ind w:right="135"/>
      <w:jc w:val="right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sz w:val="16"/>
        <w:szCs w:val="16"/>
      </w:rPr>
      <w:t>9749/03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  <w:r w:rsidRPr="00E936A9">
      <w:rPr>
        <w:rFonts w:ascii="Arial" w:hAnsi="Arial" w:cs="Arial"/>
        <w:b/>
        <w:sz w:val="22"/>
        <w:szCs w:val="22"/>
      </w:rPr>
      <w:t xml:space="preserve"> </w:t>
    </w:r>
    <w:r>
      <w:rPr>
        <w:rFonts w:ascii="Arial" w:hAnsi="Arial" w:cs="Arial"/>
        <w:b/>
        <w:sz w:val="22"/>
        <w:szCs w:val="22"/>
      </w:rPr>
      <w:t xml:space="preserve">                                    </w:t>
    </w:r>
    <w:proofErr w:type="gramStart"/>
    <w:r>
      <w:rPr>
        <w:rFonts w:ascii="Arial" w:hAnsi="Arial" w:cs="Arial"/>
        <w:b/>
        <w:sz w:val="22"/>
        <w:szCs w:val="22"/>
      </w:rPr>
      <w:t xml:space="preserve">   </w:t>
    </w:r>
    <w:r w:rsidRPr="00E936A9">
      <w:rPr>
        <w:rFonts w:ascii="Arial" w:hAnsi="Arial" w:cs="Arial"/>
        <w:b/>
        <w:sz w:val="22"/>
        <w:szCs w:val="22"/>
      </w:rPr>
      <w:t>[</w:t>
    </w:r>
    <w:proofErr w:type="gramEnd"/>
    <w:r w:rsidRPr="00E936A9">
      <w:rPr>
        <w:rFonts w:ascii="Arial" w:hAnsi="Arial" w:cs="Arial"/>
        <w:b/>
        <w:sz w:val="22"/>
        <w:szCs w:val="22"/>
      </w:rPr>
      <w:t>Turn Ov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A2357" w14:textId="6AA5DCA0" w:rsidR="00F657CA" w:rsidRPr="00A24AA8" w:rsidRDefault="00F657CA" w:rsidP="00F657CA">
    <w:pPr>
      <w:pStyle w:val="Footer"/>
      <w:tabs>
        <w:tab w:val="clear" w:pos="4320"/>
        <w:tab w:val="clear" w:pos="8640"/>
        <w:tab w:val="center" w:pos="0"/>
        <w:tab w:val="right" w:pos="9480"/>
      </w:tabs>
      <w:ind w:right="135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b/>
        <w:sz w:val="28"/>
        <w:szCs w:val="22"/>
      </w:rPr>
      <w:tab/>
    </w:r>
    <w:r w:rsidR="00236AD5">
      <w:rPr>
        <w:rStyle w:val="PageNumber"/>
        <w:rFonts w:ascii="Arial" w:hAnsi="Arial" w:cs="Arial"/>
        <w:sz w:val="16"/>
        <w:szCs w:val="16"/>
      </w:rPr>
      <w:t>9749/03/</w:t>
    </w:r>
    <w:r w:rsidR="00236AD5">
      <w:rPr>
        <w:rFonts w:ascii="Arial" w:eastAsia="PMingLiU" w:hAnsi="Arial" w:cs="Arial"/>
        <w:sz w:val="16"/>
        <w:szCs w:val="16"/>
        <w:lang w:eastAsia="zh-TW"/>
      </w:rPr>
      <w:t>ASRJC/2022PRELIM</w:t>
    </w:r>
    <w:r w:rsidR="00236AD5" w:rsidRPr="00E936A9">
      <w:rPr>
        <w:rFonts w:ascii="Arial" w:hAnsi="Arial" w:cs="Arial"/>
        <w:b/>
        <w:sz w:val="22"/>
        <w:szCs w:val="22"/>
      </w:rPr>
      <w:t xml:space="preserve"> </w:t>
    </w:r>
    <w:r w:rsidR="00236AD5">
      <w:rPr>
        <w:rFonts w:ascii="Arial" w:hAnsi="Arial" w:cs="Arial"/>
        <w:b/>
        <w:sz w:val="22"/>
        <w:szCs w:val="22"/>
      </w:rPr>
      <w:t xml:space="preserve">                                    </w:t>
    </w:r>
    <w:proofErr w:type="gramStart"/>
    <w:r w:rsidR="00236AD5">
      <w:rPr>
        <w:rFonts w:ascii="Arial" w:hAnsi="Arial" w:cs="Arial"/>
        <w:b/>
        <w:sz w:val="22"/>
        <w:szCs w:val="22"/>
      </w:rPr>
      <w:t xml:space="preserve">   </w:t>
    </w:r>
    <w:r w:rsidRPr="00E936A9">
      <w:rPr>
        <w:rFonts w:ascii="Arial" w:hAnsi="Arial" w:cs="Arial"/>
        <w:b/>
        <w:sz w:val="22"/>
        <w:szCs w:val="22"/>
      </w:rPr>
      <w:t>[</w:t>
    </w:r>
    <w:proofErr w:type="gramEnd"/>
    <w:r w:rsidRPr="00E936A9">
      <w:rPr>
        <w:rFonts w:ascii="Arial" w:hAnsi="Arial" w:cs="Arial"/>
        <w:b/>
        <w:sz w:val="22"/>
        <w:szCs w:val="22"/>
      </w:rPr>
      <w:t>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48F20" w14:textId="77777777" w:rsidR="00CF2D92" w:rsidRDefault="00CF2D92">
      <w:r>
        <w:separator/>
      </w:r>
    </w:p>
  </w:footnote>
  <w:footnote w:type="continuationSeparator" w:id="0">
    <w:p w14:paraId="6ACD211D" w14:textId="77777777" w:rsidR="00CF2D92" w:rsidRDefault="00CF2D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5122686"/>
      <w:docPartObj>
        <w:docPartGallery w:val="Page Numbers (Top of Page)"/>
        <w:docPartUnique/>
      </w:docPartObj>
    </w:sdtPr>
    <w:sdtEndPr>
      <w:rPr>
        <w:rFonts w:ascii="Arial" w:hAnsi="Arial" w:cs="Arial"/>
        <w:noProof/>
        <w:sz w:val="22"/>
        <w:szCs w:val="22"/>
      </w:rPr>
    </w:sdtEndPr>
    <w:sdtContent>
      <w:p w14:paraId="21EA1A99" w14:textId="1F7EFA40" w:rsidR="003B6D3E" w:rsidRPr="003B6D3E" w:rsidRDefault="003B6D3E">
        <w:pPr>
          <w:pStyle w:val="Header"/>
          <w:jc w:val="center"/>
          <w:rPr>
            <w:rFonts w:ascii="Arial" w:hAnsi="Arial" w:cs="Arial"/>
            <w:sz w:val="22"/>
            <w:szCs w:val="22"/>
          </w:rPr>
        </w:pPr>
        <w:r w:rsidRPr="003B6D3E">
          <w:rPr>
            <w:rFonts w:ascii="Arial" w:hAnsi="Arial" w:cs="Arial"/>
            <w:sz w:val="22"/>
            <w:szCs w:val="22"/>
          </w:rPr>
          <w:fldChar w:fldCharType="begin"/>
        </w:r>
        <w:r w:rsidRPr="003B6D3E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3B6D3E">
          <w:rPr>
            <w:rFonts w:ascii="Arial" w:hAnsi="Arial" w:cs="Arial"/>
            <w:sz w:val="22"/>
            <w:szCs w:val="22"/>
          </w:rPr>
          <w:fldChar w:fldCharType="separate"/>
        </w:r>
        <w:r w:rsidRPr="003B6D3E">
          <w:rPr>
            <w:rFonts w:ascii="Arial" w:hAnsi="Arial" w:cs="Arial"/>
            <w:noProof/>
            <w:sz w:val="22"/>
            <w:szCs w:val="22"/>
          </w:rPr>
          <w:t>2</w:t>
        </w:r>
        <w:r w:rsidRPr="003B6D3E">
          <w:rPr>
            <w:rFonts w:ascii="Arial" w:hAnsi="Arial" w:cs="Arial"/>
            <w:noProof/>
            <w:sz w:val="22"/>
            <w:szCs w:val="22"/>
          </w:rPr>
          <w:fldChar w:fldCharType="end"/>
        </w:r>
      </w:p>
    </w:sdtContent>
  </w:sdt>
  <w:p w14:paraId="4F02311F" w14:textId="77777777" w:rsidR="00847E40" w:rsidRPr="00BF1435" w:rsidRDefault="00847E40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24735791"/>
      <w:docPartObj>
        <w:docPartGallery w:val="Page Numbers (Top of Page)"/>
        <w:docPartUnique/>
      </w:docPartObj>
    </w:sdtPr>
    <w:sdtEndPr>
      <w:rPr>
        <w:rFonts w:ascii="Arial" w:hAnsi="Arial" w:cs="Arial"/>
        <w:noProof/>
        <w:sz w:val="22"/>
        <w:szCs w:val="22"/>
      </w:rPr>
    </w:sdtEndPr>
    <w:sdtContent>
      <w:p w14:paraId="329AFBCA" w14:textId="47F6A4D1" w:rsidR="003B6D3E" w:rsidRPr="003B6D3E" w:rsidRDefault="003B6D3E">
        <w:pPr>
          <w:pStyle w:val="Header"/>
          <w:jc w:val="center"/>
          <w:rPr>
            <w:rFonts w:ascii="Arial" w:hAnsi="Arial" w:cs="Arial"/>
            <w:sz w:val="22"/>
            <w:szCs w:val="22"/>
          </w:rPr>
        </w:pPr>
        <w:r w:rsidRPr="003B6D3E">
          <w:rPr>
            <w:rFonts w:ascii="Arial" w:hAnsi="Arial" w:cs="Arial"/>
            <w:sz w:val="22"/>
            <w:szCs w:val="22"/>
          </w:rPr>
          <w:fldChar w:fldCharType="begin"/>
        </w:r>
        <w:r w:rsidRPr="003B6D3E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3B6D3E">
          <w:rPr>
            <w:rFonts w:ascii="Arial" w:hAnsi="Arial" w:cs="Arial"/>
            <w:sz w:val="22"/>
            <w:szCs w:val="22"/>
          </w:rPr>
          <w:fldChar w:fldCharType="separate"/>
        </w:r>
        <w:r w:rsidRPr="003B6D3E">
          <w:rPr>
            <w:rFonts w:ascii="Arial" w:hAnsi="Arial" w:cs="Arial"/>
            <w:noProof/>
            <w:sz w:val="22"/>
            <w:szCs w:val="22"/>
          </w:rPr>
          <w:t>2</w:t>
        </w:r>
        <w:r w:rsidRPr="003B6D3E">
          <w:rPr>
            <w:rFonts w:ascii="Arial" w:hAnsi="Arial" w:cs="Arial"/>
            <w:noProof/>
            <w:sz w:val="22"/>
            <w:szCs w:val="22"/>
          </w:rPr>
          <w:fldChar w:fldCharType="end"/>
        </w:r>
      </w:p>
    </w:sdtContent>
  </w:sdt>
  <w:p w14:paraId="1556888C" w14:textId="77777777" w:rsidR="00847E40" w:rsidRPr="00BF1435" w:rsidRDefault="00847E40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3A587" w14:textId="77777777" w:rsidR="008C585F" w:rsidRPr="008C585F" w:rsidRDefault="008C585F">
    <w:pPr>
      <w:pStyle w:val="Header"/>
      <w:jc w:val="center"/>
      <w:rPr>
        <w:rFonts w:ascii="Arial" w:hAnsi="Arial" w:cs="Arial"/>
        <w:sz w:val="22"/>
        <w:szCs w:val="22"/>
      </w:rPr>
    </w:pPr>
    <w:r w:rsidRPr="008C585F">
      <w:rPr>
        <w:rFonts w:ascii="Arial" w:hAnsi="Arial" w:cs="Arial"/>
        <w:sz w:val="22"/>
        <w:szCs w:val="22"/>
      </w:rPr>
      <w:fldChar w:fldCharType="begin"/>
    </w:r>
    <w:r w:rsidRPr="008C585F">
      <w:rPr>
        <w:rFonts w:ascii="Arial" w:hAnsi="Arial" w:cs="Arial"/>
        <w:sz w:val="22"/>
        <w:szCs w:val="22"/>
      </w:rPr>
      <w:instrText xml:space="preserve"> PAGE   \* MERGEFORMAT </w:instrText>
    </w:r>
    <w:r w:rsidRPr="008C585F">
      <w:rPr>
        <w:rFonts w:ascii="Arial" w:hAnsi="Arial" w:cs="Arial"/>
        <w:sz w:val="22"/>
        <w:szCs w:val="22"/>
      </w:rPr>
      <w:fldChar w:fldCharType="separate"/>
    </w:r>
    <w:r w:rsidR="00C134C3">
      <w:rPr>
        <w:rFonts w:ascii="Arial" w:hAnsi="Arial" w:cs="Arial"/>
        <w:noProof/>
        <w:sz w:val="22"/>
        <w:szCs w:val="22"/>
      </w:rPr>
      <w:t>20</w:t>
    </w:r>
    <w:r w:rsidRPr="008C585F">
      <w:rPr>
        <w:rFonts w:ascii="Arial" w:hAnsi="Arial" w:cs="Arial"/>
        <w:noProof/>
        <w:sz w:val="22"/>
        <w:szCs w:val="22"/>
      </w:rPr>
      <w:fldChar w:fldCharType="end"/>
    </w:r>
  </w:p>
  <w:p w14:paraId="3DB1EC1B" w14:textId="77777777" w:rsidR="008C585F" w:rsidRPr="008C585F" w:rsidRDefault="008C585F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514E6"/>
    <w:multiLevelType w:val="hybridMultilevel"/>
    <w:tmpl w:val="FC74A446"/>
    <w:lvl w:ilvl="0" w:tplc="CCBA7A30">
      <w:start w:val="1"/>
      <w:numFmt w:val="lowerRoman"/>
      <w:lvlText w:val="(%1)"/>
      <w:lvlJc w:val="left"/>
      <w:pPr>
        <w:tabs>
          <w:tab w:val="num" w:pos="1581"/>
        </w:tabs>
        <w:ind w:left="1581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41"/>
        </w:tabs>
        <w:ind w:left="1941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61"/>
        </w:tabs>
        <w:ind w:left="2661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81"/>
        </w:tabs>
        <w:ind w:left="3381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101"/>
        </w:tabs>
        <w:ind w:left="4101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21"/>
        </w:tabs>
        <w:ind w:left="4821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41"/>
        </w:tabs>
        <w:ind w:left="5541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61"/>
        </w:tabs>
        <w:ind w:left="6261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81"/>
        </w:tabs>
        <w:ind w:left="6981" w:hanging="180"/>
      </w:pPr>
    </w:lvl>
  </w:abstractNum>
  <w:abstractNum w:abstractNumId="1" w15:restartNumberingAfterBreak="0">
    <w:nsid w:val="012B0419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160DA"/>
    <w:multiLevelType w:val="hybridMultilevel"/>
    <w:tmpl w:val="9538266A"/>
    <w:lvl w:ilvl="0" w:tplc="08B68BF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078A6"/>
    <w:multiLevelType w:val="hybridMultilevel"/>
    <w:tmpl w:val="1BA031E4"/>
    <w:lvl w:ilvl="0" w:tplc="52060A70">
      <w:start w:val="2"/>
      <w:numFmt w:val="lowerRoman"/>
      <w:lvlText w:val="(%1)"/>
      <w:lvlJc w:val="righ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3886E52"/>
    <w:multiLevelType w:val="hybridMultilevel"/>
    <w:tmpl w:val="41444C76"/>
    <w:lvl w:ilvl="0" w:tplc="7C8EB0CE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5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7" w15:restartNumberingAfterBreak="0">
    <w:nsid w:val="25AA2CCB"/>
    <w:multiLevelType w:val="hybridMultilevel"/>
    <w:tmpl w:val="0CC2C84C"/>
    <w:lvl w:ilvl="0" w:tplc="BCC8FE9A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F92BA7"/>
    <w:multiLevelType w:val="hybridMultilevel"/>
    <w:tmpl w:val="A1C6A746"/>
    <w:lvl w:ilvl="0" w:tplc="BADE4FFA">
      <w:start w:val="2"/>
      <w:numFmt w:val="lowerRoman"/>
      <w:lvlText w:val="(%1)"/>
      <w:lvlJc w:val="left"/>
      <w:pPr>
        <w:tabs>
          <w:tab w:val="num" w:pos="1575"/>
        </w:tabs>
        <w:ind w:left="1575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0" w15:restartNumberingAfterBreak="0">
    <w:nsid w:val="2D7C1D8E"/>
    <w:multiLevelType w:val="hybridMultilevel"/>
    <w:tmpl w:val="BC92BD6C"/>
    <w:lvl w:ilvl="0" w:tplc="86D04D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4628A5"/>
    <w:multiLevelType w:val="hybridMultilevel"/>
    <w:tmpl w:val="69BA817E"/>
    <w:lvl w:ilvl="0" w:tplc="4022D348">
      <w:start w:val="1"/>
      <w:numFmt w:val="lowerLetter"/>
      <w:lvlText w:val="(%1)"/>
      <w:lvlJc w:val="left"/>
      <w:pPr>
        <w:tabs>
          <w:tab w:val="num" w:pos="900"/>
        </w:tabs>
        <w:ind w:left="900" w:hanging="48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176435E"/>
    <w:multiLevelType w:val="hybridMultilevel"/>
    <w:tmpl w:val="11FC6EBC"/>
    <w:lvl w:ilvl="0" w:tplc="9724C81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87525C3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99010CC"/>
    <w:multiLevelType w:val="hybridMultilevel"/>
    <w:tmpl w:val="550ABE46"/>
    <w:lvl w:ilvl="0" w:tplc="679C43CC">
      <w:start w:val="1"/>
      <w:numFmt w:val="decimal"/>
      <w:lvlText w:val="%1."/>
      <w:lvlJc w:val="left"/>
      <w:pPr>
        <w:tabs>
          <w:tab w:val="num" w:pos="361"/>
        </w:tabs>
        <w:ind w:left="36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1"/>
        </w:tabs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1"/>
        </w:tabs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1"/>
        </w:tabs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1"/>
        </w:tabs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1"/>
        </w:tabs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1"/>
        </w:tabs>
        <w:ind w:left="6121" w:hanging="180"/>
      </w:pPr>
    </w:lvl>
  </w:abstractNum>
  <w:abstractNum w:abstractNumId="18" w15:restartNumberingAfterBreak="0">
    <w:nsid w:val="39BC114F"/>
    <w:multiLevelType w:val="hybridMultilevel"/>
    <w:tmpl w:val="370AD9C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1331EA"/>
    <w:multiLevelType w:val="hybridMultilevel"/>
    <w:tmpl w:val="FE9EB196"/>
    <w:lvl w:ilvl="0" w:tplc="4552CB56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D8669D"/>
    <w:multiLevelType w:val="hybridMultilevel"/>
    <w:tmpl w:val="B39616E4"/>
    <w:lvl w:ilvl="0" w:tplc="E286F4D8">
      <w:start w:val="3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D748D4"/>
    <w:multiLevelType w:val="hybridMultilevel"/>
    <w:tmpl w:val="FAB247B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5821613"/>
    <w:multiLevelType w:val="hybridMultilevel"/>
    <w:tmpl w:val="F1968EC2"/>
    <w:lvl w:ilvl="0" w:tplc="9FC23CE0">
      <w:start w:val="2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A440FD"/>
    <w:multiLevelType w:val="hybridMultilevel"/>
    <w:tmpl w:val="283C025E"/>
    <w:lvl w:ilvl="0" w:tplc="B1B63D26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28" w15:restartNumberingAfterBreak="0">
    <w:nsid w:val="5B9A612B"/>
    <w:multiLevelType w:val="hybridMultilevel"/>
    <w:tmpl w:val="0BB0D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6F17C3F"/>
    <w:multiLevelType w:val="hybridMultilevel"/>
    <w:tmpl w:val="CC543986"/>
    <w:lvl w:ilvl="0" w:tplc="33FA6642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8241EA"/>
    <w:multiLevelType w:val="hybridMultilevel"/>
    <w:tmpl w:val="1390C558"/>
    <w:lvl w:ilvl="0" w:tplc="682E46DE">
      <w:start w:val="1"/>
      <w:numFmt w:val="lowerRoman"/>
      <w:lvlText w:val="(%1)"/>
      <w:lvlJc w:val="righ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055418"/>
    <w:multiLevelType w:val="hybridMultilevel"/>
    <w:tmpl w:val="2604DE30"/>
    <w:lvl w:ilvl="0" w:tplc="80DAA9FE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252626"/>
    <w:multiLevelType w:val="hybridMultilevel"/>
    <w:tmpl w:val="D7B00D20"/>
    <w:lvl w:ilvl="0" w:tplc="7C1825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9A1E82"/>
    <w:multiLevelType w:val="hybridMultilevel"/>
    <w:tmpl w:val="2CF4F754"/>
    <w:lvl w:ilvl="0" w:tplc="CD2A7AD8">
      <w:start w:val="1"/>
      <w:numFmt w:val="decimal"/>
      <w:lvlText w:val="(%1)"/>
      <w:lvlJc w:val="left"/>
      <w:pPr>
        <w:ind w:left="33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059" w:hanging="360"/>
      </w:pPr>
    </w:lvl>
    <w:lvl w:ilvl="2" w:tplc="4809001B" w:tentative="1">
      <w:start w:val="1"/>
      <w:numFmt w:val="lowerRoman"/>
      <w:lvlText w:val="%3."/>
      <w:lvlJc w:val="right"/>
      <w:pPr>
        <w:ind w:left="1779" w:hanging="180"/>
      </w:pPr>
    </w:lvl>
    <w:lvl w:ilvl="3" w:tplc="4809000F" w:tentative="1">
      <w:start w:val="1"/>
      <w:numFmt w:val="decimal"/>
      <w:lvlText w:val="%4."/>
      <w:lvlJc w:val="left"/>
      <w:pPr>
        <w:ind w:left="2499" w:hanging="360"/>
      </w:pPr>
    </w:lvl>
    <w:lvl w:ilvl="4" w:tplc="48090019" w:tentative="1">
      <w:start w:val="1"/>
      <w:numFmt w:val="lowerLetter"/>
      <w:lvlText w:val="%5."/>
      <w:lvlJc w:val="left"/>
      <w:pPr>
        <w:ind w:left="3219" w:hanging="360"/>
      </w:pPr>
    </w:lvl>
    <w:lvl w:ilvl="5" w:tplc="4809001B" w:tentative="1">
      <w:start w:val="1"/>
      <w:numFmt w:val="lowerRoman"/>
      <w:lvlText w:val="%6."/>
      <w:lvlJc w:val="right"/>
      <w:pPr>
        <w:ind w:left="3939" w:hanging="180"/>
      </w:pPr>
    </w:lvl>
    <w:lvl w:ilvl="6" w:tplc="4809000F" w:tentative="1">
      <w:start w:val="1"/>
      <w:numFmt w:val="decimal"/>
      <w:lvlText w:val="%7."/>
      <w:lvlJc w:val="left"/>
      <w:pPr>
        <w:ind w:left="4659" w:hanging="360"/>
      </w:pPr>
    </w:lvl>
    <w:lvl w:ilvl="7" w:tplc="48090019" w:tentative="1">
      <w:start w:val="1"/>
      <w:numFmt w:val="lowerLetter"/>
      <w:lvlText w:val="%8."/>
      <w:lvlJc w:val="left"/>
      <w:pPr>
        <w:ind w:left="5379" w:hanging="360"/>
      </w:pPr>
    </w:lvl>
    <w:lvl w:ilvl="8" w:tplc="4809001B" w:tentative="1">
      <w:start w:val="1"/>
      <w:numFmt w:val="lowerRoman"/>
      <w:lvlText w:val="%9."/>
      <w:lvlJc w:val="right"/>
      <w:pPr>
        <w:ind w:left="6099" w:hanging="180"/>
      </w:pPr>
    </w:lvl>
  </w:abstractNum>
  <w:num w:numId="1">
    <w:abstractNumId w:val="5"/>
  </w:num>
  <w:num w:numId="2">
    <w:abstractNumId w:val="13"/>
  </w:num>
  <w:num w:numId="3">
    <w:abstractNumId w:val="21"/>
  </w:num>
  <w:num w:numId="4">
    <w:abstractNumId w:val="29"/>
  </w:num>
  <w:num w:numId="5">
    <w:abstractNumId w:val="16"/>
  </w:num>
  <w:num w:numId="6">
    <w:abstractNumId w:val="6"/>
  </w:num>
  <w:num w:numId="7">
    <w:abstractNumId w:val="8"/>
  </w:num>
  <w:num w:numId="8">
    <w:abstractNumId w:val="25"/>
  </w:num>
  <w:num w:numId="9">
    <w:abstractNumId w:val="20"/>
  </w:num>
  <w:num w:numId="10">
    <w:abstractNumId w:val="31"/>
  </w:num>
  <w:num w:numId="11">
    <w:abstractNumId w:val="14"/>
  </w:num>
  <w:num w:numId="12">
    <w:abstractNumId w:val="23"/>
  </w:num>
  <w:num w:numId="13">
    <w:abstractNumId w:val="3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0"/>
  </w:num>
  <w:num w:numId="17">
    <w:abstractNumId w:val="17"/>
  </w:num>
  <w:num w:numId="18">
    <w:abstractNumId w:val="34"/>
  </w:num>
  <w:num w:numId="19">
    <w:abstractNumId w:val="3"/>
  </w:num>
  <w:num w:numId="20">
    <w:abstractNumId w:val="18"/>
  </w:num>
  <w:num w:numId="21">
    <w:abstractNumId w:val="1"/>
  </w:num>
  <w:num w:numId="22">
    <w:abstractNumId w:val="32"/>
  </w:num>
  <w:num w:numId="23">
    <w:abstractNumId w:val="19"/>
  </w:num>
  <w:num w:numId="24">
    <w:abstractNumId w:val="24"/>
  </w:num>
  <w:num w:numId="25">
    <w:abstractNumId w:val="15"/>
  </w:num>
  <w:num w:numId="26">
    <w:abstractNumId w:val="26"/>
  </w:num>
  <w:num w:numId="27">
    <w:abstractNumId w:val="2"/>
  </w:num>
  <w:num w:numId="28">
    <w:abstractNumId w:val="7"/>
  </w:num>
  <w:num w:numId="29">
    <w:abstractNumId w:val="10"/>
  </w:num>
  <w:num w:numId="30">
    <w:abstractNumId w:val="28"/>
  </w:num>
  <w:num w:numId="31">
    <w:abstractNumId w:val="27"/>
  </w:num>
  <w:num w:numId="32">
    <w:abstractNumId w:val="4"/>
  </w:num>
  <w:num w:numId="33">
    <w:abstractNumId w:val="33"/>
  </w:num>
  <w:num w:numId="34">
    <w:abstractNumId w:val="22"/>
  </w:num>
  <w:num w:numId="35">
    <w:abstractNumId w:val="12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2094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7863"/>
    <w:rsid w:val="00007C67"/>
    <w:rsid w:val="000107AA"/>
    <w:rsid w:val="00012462"/>
    <w:rsid w:val="00013F10"/>
    <w:rsid w:val="00013FF4"/>
    <w:rsid w:val="0001539B"/>
    <w:rsid w:val="00015A07"/>
    <w:rsid w:val="0001766A"/>
    <w:rsid w:val="00017B6D"/>
    <w:rsid w:val="00021A21"/>
    <w:rsid w:val="000224D2"/>
    <w:rsid w:val="000256EC"/>
    <w:rsid w:val="00025A03"/>
    <w:rsid w:val="000268D0"/>
    <w:rsid w:val="00031E86"/>
    <w:rsid w:val="00034C8E"/>
    <w:rsid w:val="00040FA4"/>
    <w:rsid w:val="0004516A"/>
    <w:rsid w:val="000460B5"/>
    <w:rsid w:val="000466A3"/>
    <w:rsid w:val="00050386"/>
    <w:rsid w:val="00052B5E"/>
    <w:rsid w:val="00053495"/>
    <w:rsid w:val="00061712"/>
    <w:rsid w:val="00061AC0"/>
    <w:rsid w:val="0006372E"/>
    <w:rsid w:val="00071263"/>
    <w:rsid w:val="000713FC"/>
    <w:rsid w:val="00074ACF"/>
    <w:rsid w:val="00075CCE"/>
    <w:rsid w:val="00081C4B"/>
    <w:rsid w:val="00086D87"/>
    <w:rsid w:val="00087816"/>
    <w:rsid w:val="00090C42"/>
    <w:rsid w:val="000934B6"/>
    <w:rsid w:val="00095A0A"/>
    <w:rsid w:val="000A16FD"/>
    <w:rsid w:val="000A25AB"/>
    <w:rsid w:val="000A3D79"/>
    <w:rsid w:val="000A6A20"/>
    <w:rsid w:val="000B0EA0"/>
    <w:rsid w:val="000B3652"/>
    <w:rsid w:val="000B45C9"/>
    <w:rsid w:val="000B66DF"/>
    <w:rsid w:val="000C18C8"/>
    <w:rsid w:val="000C2325"/>
    <w:rsid w:val="000C2A29"/>
    <w:rsid w:val="000C6B15"/>
    <w:rsid w:val="000C71E2"/>
    <w:rsid w:val="000D105F"/>
    <w:rsid w:val="000D1253"/>
    <w:rsid w:val="000D1AD5"/>
    <w:rsid w:val="000D29CA"/>
    <w:rsid w:val="000E28A5"/>
    <w:rsid w:val="000E395A"/>
    <w:rsid w:val="000E42FC"/>
    <w:rsid w:val="000F3F27"/>
    <w:rsid w:val="000F61C8"/>
    <w:rsid w:val="001001EB"/>
    <w:rsid w:val="00100A97"/>
    <w:rsid w:val="00101A59"/>
    <w:rsid w:val="00103A81"/>
    <w:rsid w:val="00103C0C"/>
    <w:rsid w:val="00103C4A"/>
    <w:rsid w:val="00104542"/>
    <w:rsid w:val="001045D9"/>
    <w:rsid w:val="00104E3F"/>
    <w:rsid w:val="00106BE5"/>
    <w:rsid w:val="0011148B"/>
    <w:rsid w:val="00115244"/>
    <w:rsid w:val="00116464"/>
    <w:rsid w:val="0012185D"/>
    <w:rsid w:val="0012261C"/>
    <w:rsid w:val="00123573"/>
    <w:rsid w:val="001341F6"/>
    <w:rsid w:val="00141CD0"/>
    <w:rsid w:val="001439B6"/>
    <w:rsid w:val="00145395"/>
    <w:rsid w:val="001456E0"/>
    <w:rsid w:val="001523C0"/>
    <w:rsid w:val="001560C1"/>
    <w:rsid w:val="00161C5E"/>
    <w:rsid w:val="00161FC2"/>
    <w:rsid w:val="001624D6"/>
    <w:rsid w:val="00164277"/>
    <w:rsid w:val="00165325"/>
    <w:rsid w:val="00166DE1"/>
    <w:rsid w:val="0017088F"/>
    <w:rsid w:val="0018325A"/>
    <w:rsid w:val="00184467"/>
    <w:rsid w:val="0018610B"/>
    <w:rsid w:val="001961EB"/>
    <w:rsid w:val="001A20D2"/>
    <w:rsid w:val="001A2EA7"/>
    <w:rsid w:val="001A38A9"/>
    <w:rsid w:val="001A6DDC"/>
    <w:rsid w:val="001A76F8"/>
    <w:rsid w:val="001A7B7D"/>
    <w:rsid w:val="001B0E2D"/>
    <w:rsid w:val="001B11FE"/>
    <w:rsid w:val="001B36B3"/>
    <w:rsid w:val="001B3F19"/>
    <w:rsid w:val="001B7CC3"/>
    <w:rsid w:val="001C0292"/>
    <w:rsid w:val="001C7367"/>
    <w:rsid w:val="001D2B77"/>
    <w:rsid w:val="001D2BBD"/>
    <w:rsid w:val="001E0DAB"/>
    <w:rsid w:val="001E28E8"/>
    <w:rsid w:val="001F0604"/>
    <w:rsid w:val="001F14F6"/>
    <w:rsid w:val="001F241B"/>
    <w:rsid w:val="001F2F0B"/>
    <w:rsid w:val="001F73A9"/>
    <w:rsid w:val="00207DA1"/>
    <w:rsid w:val="002107A5"/>
    <w:rsid w:val="002111AD"/>
    <w:rsid w:val="00211363"/>
    <w:rsid w:val="00213661"/>
    <w:rsid w:val="00214640"/>
    <w:rsid w:val="00215F1D"/>
    <w:rsid w:val="00217D25"/>
    <w:rsid w:val="00221F4A"/>
    <w:rsid w:val="002268C9"/>
    <w:rsid w:val="002278FF"/>
    <w:rsid w:val="002326CF"/>
    <w:rsid w:val="00232DB3"/>
    <w:rsid w:val="002339A6"/>
    <w:rsid w:val="0023495D"/>
    <w:rsid w:val="00235564"/>
    <w:rsid w:val="00236AD5"/>
    <w:rsid w:val="002407EC"/>
    <w:rsid w:val="00240AA2"/>
    <w:rsid w:val="00242389"/>
    <w:rsid w:val="002443AC"/>
    <w:rsid w:val="002446AC"/>
    <w:rsid w:val="00244861"/>
    <w:rsid w:val="00252FDB"/>
    <w:rsid w:val="00255DBB"/>
    <w:rsid w:val="0025663A"/>
    <w:rsid w:val="00257ED4"/>
    <w:rsid w:val="002614BE"/>
    <w:rsid w:val="002636D6"/>
    <w:rsid w:val="00263E72"/>
    <w:rsid w:val="00270834"/>
    <w:rsid w:val="002715B3"/>
    <w:rsid w:val="0027234B"/>
    <w:rsid w:val="00272E78"/>
    <w:rsid w:val="00274ECA"/>
    <w:rsid w:val="002766E7"/>
    <w:rsid w:val="002769D6"/>
    <w:rsid w:val="00277534"/>
    <w:rsid w:val="00277DEC"/>
    <w:rsid w:val="00280A97"/>
    <w:rsid w:val="0028296B"/>
    <w:rsid w:val="00285E43"/>
    <w:rsid w:val="002867A3"/>
    <w:rsid w:val="0028711C"/>
    <w:rsid w:val="00291365"/>
    <w:rsid w:val="002932F9"/>
    <w:rsid w:val="002934A9"/>
    <w:rsid w:val="002944FB"/>
    <w:rsid w:val="002A0701"/>
    <w:rsid w:val="002A10B7"/>
    <w:rsid w:val="002A50AA"/>
    <w:rsid w:val="002A7708"/>
    <w:rsid w:val="002B0746"/>
    <w:rsid w:val="002B2598"/>
    <w:rsid w:val="002B7822"/>
    <w:rsid w:val="002D33B8"/>
    <w:rsid w:val="002D3509"/>
    <w:rsid w:val="002D5313"/>
    <w:rsid w:val="002D736C"/>
    <w:rsid w:val="002D7E92"/>
    <w:rsid w:val="002E0B6E"/>
    <w:rsid w:val="002E2AA0"/>
    <w:rsid w:val="002E34B1"/>
    <w:rsid w:val="002E682A"/>
    <w:rsid w:val="002F169D"/>
    <w:rsid w:val="002F3538"/>
    <w:rsid w:val="002F3B4E"/>
    <w:rsid w:val="002F5E6A"/>
    <w:rsid w:val="003007B3"/>
    <w:rsid w:val="00300AF5"/>
    <w:rsid w:val="003015C7"/>
    <w:rsid w:val="00301832"/>
    <w:rsid w:val="00301B3D"/>
    <w:rsid w:val="00306B8E"/>
    <w:rsid w:val="003076F3"/>
    <w:rsid w:val="00310845"/>
    <w:rsid w:val="003119F7"/>
    <w:rsid w:val="003165DE"/>
    <w:rsid w:val="00323BC4"/>
    <w:rsid w:val="00325152"/>
    <w:rsid w:val="00326013"/>
    <w:rsid w:val="003260B8"/>
    <w:rsid w:val="00332E5D"/>
    <w:rsid w:val="00333488"/>
    <w:rsid w:val="003335DE"/>
    <w:rsid w:val="00333914"/>
    <w:rsid w:val="00336A6D"/>
    <w:rsid w:val="0034354C"/>
    <w:rsid w:val="00350833"/>
    <w:rsid w:val="00351238"/>
    <w:rsid w:val="00353590"/>
    <w:rsid w:val="003564CF"/>
    <w:rsid w:val="0035799C"/>
    <w:rsid w:val="00361C5A"/>
    <w:rsid w:val="00362243"/>
    <w:rsid w:val="003624A0"/>
    <w:rsid w:val="00371D41"/>
    <w:rsid w:val="00375384"/>
    <w:rsid w:val="0037641C"/>
    <w:rsid w:val="003766FE"/>
    <w:rsid w:val="00380CBC"/>
    <w:rsid w:val="00381F7A"/>
    <w:rsid w:val="00383295"/>
    <w:rsid w:val="0038378A"/>
    <w:rsid w:val="00385E79"/>
    <w:rsid w:val="003937D2"/>
    <w:rsid w:val="00394C00"/>
    <w:rsid w:val="003A20F4"/>
    <w:rsid w:val="003A2208"/>
    <w:rsid w:val="003A372B"/>
    <w:rsid w:val="003A4EFA"/>
    <w:rsid w:val="003A5971"/>
    <w:rsid w:val="003A7318"/>
    <w:rsid w:val="003B19E6"/>
    <w:rsid w:val="003B3322"/>
    <w:rsid w:val="003B34B8"/>
    <w:rsid w:val="003B6944"/>
    <w:rsid w:val="003B6D3E"/>
    <w:rsid w:val="003C220F"/>
    <w:rsid w:val="003C5310"/>
    <w:rsid w:val="003C78F3"/>
    <w:rsid w:val="003D01BA"/>
    <w:rsid w:val="003D08CB"/>
    <w:rsid w:val="003D22CB"/>
    <w:rsid w:val="003D32D5"/>
    <w:rsid w:val="003D7117"/>
    <w:rsid w:val="003E12EC"/>
    <w:rsid w:val="003E21DE"/>
    <w:rsid w:val="003E2BE6"/>
    <w:rsid w:val="003E35C7"/>
    <w:rsid w:val="003E6D9B"/>
    <w:rsid w:val="003E70C2"/>
    <w:rsid w:val="003F011A"/>
    <w:rsid w:val="003F15B1"/>
    <w:rsid w:val="003F50F2"/>
    <w:rsid w:val="003F570E"/>
    <w:rsid w:val="003F574D"/>
    <w:rsid w:val="003F65BE"/>
    <w:rsid w:val="003F7E7A"/>
    <w:rsid w:val="00405377"/>
    <w:rsid w:val="0041075C"/>
    <w:rsid w:val="004110A4"/>
    <w:rsid w:val="00412952"/>
    <w:rsid w:val="004172C5"/>
    <w:rsid w:val="00420C9B"/>
    <w:rsid w:val="00424A64"/>
    <w:rsid w:val="00426171"/>
    <w:rsid w:val="00426830"/>
    <w:rsid w:val="00427357"/>
    <w:rsid w:val="004442AF"/>
    <w:rsid w:val="00444C03"/>
    <w:rsid w:val="00444F8F"/>
    <w:rsid w:val="00446601"/>
    <w:rsid w:val="004503B8"/>
    <w:rsid w:val="00450815"/>
    <w:rsid w:val="00454A0D"/>
    <w:rsid w:val="00456B83"/>
    <w:rsid w:val="0046061B"/>
    <w:rsid w:val="00461417"/>
    <w:rsid w:val="0046417D"/>
    <w:rsid w:val="00467B1D"/>
    <w:rsid w:val="004704ED"/>
    <w:rsid w:val="00470D33"/>
    <w:rsid w:val="004757CD"/>
    <w:rsid w:val="0048005E"/>
    <w:rsid w:val="0048217E"/>
    <w:rsid w:val="00485E54"/>
    <w:rsid w:val="004868F9"/>
    <w:rsid w:val="004903F9"/>
    <w:rsid w:val="00490B5C"/>
    <w:rsid w:val="004936C7"/>
    <w:rsid w:val="00493AA8"/>
    <w:rsid w:val="004A20C5"/>
    <w:rsid w:val="004A357A"/>
    <w:rsid w:val="004A677C"/>
    <w:rsid w:val="004A748C"/>
    <w:rsid w:val="004B0127"/>
    <w:rsid w:val="004B1F53"/>
    <w:rsid w:val="004B4C94"/>
    <w:rsid w:val="004B4ED5"/>
    <w:rsid w:val="004B6A67"/>
    <w:rsid w:val="004B743F"/>
    <w:rsid w:val="004C2A0A"/>
    <w:rsid w:val="004C407F"/>
    <w:rsid w:val="004C75C4"/>
    <w:rsid w:val="004C7FA2"/>
    <w:rsid w:val="004D0991"/>
    <w:rsid w:val="004D21DA"/>
    <w:rsid w:val="004D6E64"/>
    <w:rsid w:val="004E32F9"/>
    <w:rsid w:val="004E3CD2"/>
    <w:rsid w:val="004E677A"/>
    <w:rsid w:val="004E756B"/>
    <w:rsid w:val="004F646C"/>
    <w:rsid w:val="004F759A"/>
    <w:rsid w:val="004F786A"/>
    <w:rsid w:val="005022E4"/>
    <w:rsid w:val="00502331"/>
    <w:rsid w:val="00504E0A"/>
    <w:rsid w:val="00504E6D"/>
    <w:rsid w:val="005111FE"/>
    <w:rsid w:val="00511210"/>
    <w:rsid w:val="005114C4"/>
    <w:rsid w:val="00515757"/>
    <w:rsid w:val="00517B4E"/>
    <w:rsid w:val="00521F1B"/>
    <w:rsid w:val="00522A65"/>
    <w:rsid w:val="005247C3"/>
    <w:rsid w:val="0053079B"/>
    <w:rsid w:val="00533461"/>
    <w:rsid w:val="00535E4C"/>
    <w:rsid w:val="00536998"/>
    <w:rsid w:val="005376FA"/>
    <w:rsid w:val="005400C5"/>
    <w:rsid w:val="00542B81"/>
    <w:rsid w:val="00551F3C"/>
    <w:rsid w:val="00556536"/>
    <w:rsid w:val="00556AF1"/>
    <w:rsid w:val="00556F9E"/>
    <w:rsid w:val="00563E8E"/>
    <w:rsid w:val="00570E7C"/>
    <w:rsid w:val="00571CEC"/>
    <w:rsid w:val="005734B2"/>
    <w:rsid w:val="00574A18"/>
    <w:rsid w:val="00574FF7"/>
    <w:rsid w:val="005755A9"/>
    <w:rsid w:val="00576B22"/>
    <w:rsid w:val="0059071B"/>
    <w:rsid w:val="00592DB5"/>
    <w:rsid w:val="00593D20"/>
    <w:rsid w:val="005945B7"/>
    <w:rsid w:val="00595C06"/>
    <w:rsid w:val="00596102"/>
    <w:rsid w:val="005A13A4"/>
    <w:rsid w:val="005A1A75"/>
    <w:rsid w:val="005A3AEF"/>
    <w:rsid w:val="005A3B20"/>
    <w:rsid w:val="005A58A8"/>
    <w:rsid w:val="005A692B"/>
    <w:rsid w:val="005A7C6C"/>
    <w:rsid w:val="005B349C"/>
    <w:rsid w:val="005B38A8"/>
    <w:rsid w:val="005B593D"/>
    <w:rsid w:val="005B5EA6"/>
    <w:rsid w:val="005B6B07"/>
    <w:rsid w:val="005C0E64"/>
    <w:rsid w:val="005D1148"/>
    <w:rsid w:val="005D25DD"/>
    <w:rsid w:val="005D2D3C"/>
    <w:rsid w:val="005D37B3"/>
    <w:rsid w:val="005D4F8C"/>
    <w:rsid w:val="005D52DF"/>
    <w:rsid w:val="005D6481"/>
    <w:rsid w:val="005D6511"/>
    <w:rsid w:val="005E072B"/>
    <w:rsid w:val="005E29C9"/>
    <w:rsid w:val="005E2C43"/>
    <w:rsid w:val="005E70BB"/>
    <w:rsid w:val="005E72D1"/>
    <w:rsid w:val="005E7658"/>
    <w:rsid w:val="005E7740"/>
    <w:rsid w:val="005F4020"/>
    <w:rsid w:val="006013C4"/>
    <w:rsid w:val="00601643"/>
    <w:rsid w:val="0060189C"/>
    <w:rsid w:val="00604EB7"/>
    <w:rsid w:val="00605439"/>
    <w:rsid w:val="00607853"/>
    <w:rsid w:val="00611BCB"/>
    <w:rsid w:val="00612BA1"/>
    <w:rsid w:val="006136D2"/>
    <w:rsid w:val="00613743"/>
    <w:rsid w:val="006145FE"/>
    <w:rsid w:val="006168AC"/>
    <w:rsid w:val="0061706E"/>
    <w:rsid w:val="006260F8"/>
    <w:rsid w:val="006305A0"/>
    <w:rsid w:val="00630DE1"/>
    <w:rsid w:val="006318DB"/>
    <w:rsid w:val="006326C9"/>
    <w:rsid w:val="006352CF"/>
    <w:rsid w:val="00643012"/>
    <w:rsid w:val="00645FF8"/>
    <w:rsid w:val="00651319"/>
    <w:rsid w:val="00655805"/>
    <w:rsid w:val="0066407B"/>
    <w:rsid w:val="00667FDD"/>
    <w:rsid w:val="00673ACF"/>
    <w:rsid w:val="00675F31"/>
    <w:rsid w:val="006817BC"/>
    <w:rsid w:val="006825F9"/>
    <w:rsid w:val="0068566E"/>
    <w:rsid w:val="00686698"/>
    <w:rsid w:val="0069294B"/>
    <w:rsid w:val="00694F82"/>
    <w:rsid w:val="006A1746"/>
    <w:rsid w:val="006A47C0"/>
    <w:rsid w:val="006B2FE7"/>
    <w:rsid w:val="006B3C72"/>
    <w:rsid w:val="006B7F72"/>
    <w:rsid w:val="006C07F8"/>
    <w:rsid w:val="006C310F"/>
    <w:rsid w:val="006C3C9C"/>
    <w:rsid w:val="006C4EC6"/>
    <w:rsid w:val="006C5FF3"/>
    <w:rsid w:val="006C6285"/>
    <w:rsid w:val="006D1D98"/>
    <w:rsid w:val="006D2494"/>
    <w:rsid w:val="006D6ED1"/>
    <w:rsid w:val="006D7FEA"/>
    <w:rsid w:val="006E0249"/>
    <w:rsid w:val="006E25BD"/>
    <w:rsid w:val="006F1865"/>
    <w:rsid w:val="006F47AE"/>
    <w:rsid w:val="006F4B29"/>
    <w:rsid w:val="006F50D7"/>
    <w:rsid w:val="006F565E"/>
    <w:rsid w:val="006F7B71"/>
    <w:rsid w:val="007047E9"/>
    <w:rsid w:val="00706B03"/>
    <w:rsid w:val="00714595"/>
    <w:rsid w:val="00714FD5"/>
    <w:rsid w:val="00717FEA"/>
    <w:rsid w:val="00721190"/>
    <w:rsid w:val="00723D53"/>
    <w:rsid w:val="007252E5"/>
    <w:rsid w:val="00732397"/>
    <w:rsid w:val="00733359"/>
    <w:rsid w:val="00736083"/>
    <w:rsid w:val="00736C07"/>
    <w:rsid w:val="0074040C"/>
    <w:rsid w:val="00740EE3"/>
    <w:rsid w:val="00741A9B"/>
    <w:rsid w:val="0074610A"/>
    <w:rsid w:val="0074773D"/>
    <w:rsid w:val="00750780"/>
    <w:rsid w:val="00754299"/>
    <w:rsid w:val="007549D8"/>
    <w:rsid w:val="00756DC1"/>
    <w:rsid w:val="00761A16"/>
    <w:rsid w:val="00761D3D"/>
    <w:rsid w:val="00761E96"/>
    <w:rsid w:val="00762195"/>
    <w:rsid w:val="00762FEE"/>
    <w:rsid w:val="00763291"/>
    <w:rsid w:val="007678EB"/>
    <w:rsid w:val="00772587"/>
    <w:rsid w:val="0077311E"/>
    <w:rsid w:val="00773559"/>
    <w:rsid w:val="00780FC4"/>
    <w:rsid w:val="00782D7E"/>
    <w:rsid w:val="00782F7C"/>
    <w:rsid w:val="00783A21"/>
    <w:rsid w:val="00783FF3"/>
    <w:rsid w:val="007844A9"/>
    <w:rsid w:val="007848B9"/>
    <w:rsid w:val="00785FE5"/>
    <w:rsid w:val="00790DD5"/>
    <w:rsid w:val="007911E1"/>
    <w:rsid w:val="00791DF1"/>
    <w:rsid w:val="00792ED7"/>
    <w:rsid w:val="0079686F"/>
    <w:rsid w:val="007A07F1"/>
    <w:rsid w:val="007A4AE3"/>
    <w:rsid w:val="007A5E94"/>
    <w:rsid w:val="007B0E98"/>
    <w:rsid w:val="007B2BDA"/>
    <w:rsid w:val="007B4499"/>
    <w:rsid w:val="007C081A"/>
    <w:rsid w:val="007C2C7F"/>
    <w:rsid w:val="007C50BC"/>
    <w:rsid w:val="007D06BF"/>
    <w:rsid w:val="007D0937"/>
    <w:rsid w:val="007D0E34"/>
    <w:rsid w:val="007D37D6"/>
    <w:rsid w:val="007D669B"/>
    <w:rsid w:val="007E2B28"/>
    <w:rsid w:val="007E67FB"/>
    <w:rsid w:val="007E7F10"/>
    <w:rsid w:val="007F320C"/>
    <w:rsid w:val="008000BD"/>
    <w:rsid w:val="00800967"/>
    <w:rsid w:val="00800CF0"/>
    <w:rsid w:val="00804B20"/>
    <w:rsid w:val="008120C7"/>
    <w:rsid w:val="00812799"/>
    <w:rsid w:val="008177BC"/>
    <w:rsid w:val="00821D59"/>
    <w:rsid w:val="00822573"/>
    <w:rsid w:val="00824460"/>
    <w:rsid w:val="00824F34"/>
    <w:rsid w:val="00833282"/>
    <w:rsid w:val="00837A9C"/>
    <w:rsid w:val="008414A8"/>
    <w:rsid w:val="00842553"/>
    <w:rsid w:val="008429C3"/>
    <w:rsid w:val="00844C9D"/>
    <w:rsid w:val="00844D60"/>
    <w:rsid w:val="00846250"/>
    <w:rsid w:val="00847E40"/>
    <w:rsid w:val="00851CAC"/>
    <w:rsid w:val="0085278E"/>
    <w:rsid w:val="0085350A"/>
    <w:rsid w:val="00855672"/>
    <w:rsid w:val="00855BF7"/>
    <w:rsid w:val="0086173B"/>
    <w:rsid w:val="0086190D"/>
    <w:rsid w:val="008669C0"/>
    <w:rsid w:val="0086708D"/>
    <w:rsid w:val="008675BC"/>
    <w:rsid w:val="008706B9"/>
    <w:rsid w:val="00870759"/>
    <w:rsid w:val="008714E0"/>
    <w:rsid w:val="00873270"/>
    <w:rsid w:val="008752DA"/>
    <w:rsid w:val="00875D49"/>
    <w:rsid w:val="008811D9"/>
    <w:rsid w:val="00882BE2"/>
    <w:rsid w:val="00887507"/>
    <w:rsid w:val="00887861"/>
    <w:rsid w:val="008960D5"/>
    <w:rsid w:val="00896D69"/>
    <w:rsid w:val="008A470F"/>
    <w:rsid w:val="008B11F7"/>
    <w:rsid w:val="008B397D"/>
    <w:rsid w:val="008B4AAD"/>
    <w:rsid w:val="008C01E8"/>
    <w:rsid w:val="008C04D9"/>
    <w:rsid w:val="008C082F"/>
    <w:rsid w:val="008C2E99"/>
    <w:rsid w:val="008C424D"/>
    <w:rsid w:val="008C55FD"/>
    <w:rsid w:val="008C56E0"/>
    <w:rsid w:val="008C585F"/>
    <w:rsid w:val="008C5A8A"/>
    <w:rsid w:val="008D109A"/>
    <w:rsid w:val="008D1E79"/>
    <w:rsid w:val="008D4769"/>
    <w:rsid w:val="008D5FE0"/>
    <w:rsid w:val="008D7373"/>
    <w:rsid w:val="008E132D"/>
    <w:rsid w:val="008E4E5F"/>
    <w:rsid w:val="008E7344"/>
    <w:rsid w:val="008F10A7"/>
    <w:rsid w:val="008F1574"/>
    <w:rsid w:val="008F57BA"/>
    <w:rsid w:val="008F6310"/>
    <w:rsid w:val="008F6608"/>
    <w:rsid w:val="008F703B"/>
    <w:rsid w:val="008F7CCD"/>
    <w:rsid w:val="0090099F"/>
    <w:rsid w:val="009046C0"/>
    <w:rsid w:val="00910363"/>
    <w:rsid w:val="00910B64"/>
    <w:rsid w:val="00911203"/>
    <w:rsid w:val="00911F57"/>
    <w:rsid w:val="00915376"/>
    <w:rsid w:val="009204BD"/>
    <w:rsid w:val="00921906"/>
    <w:rsid w:val="00921FFD"/>
    <w:rsid w:val="00922B67"/>
    <w:rsid w:val="00923166"/>
    <w:rsid w:val="00926CDD"/>
    <w:rsid w:val="00927E9E"/>
    <w:rsid w:val="0093094C"/>
    <w:rsid w:val="0093097F"/>
    <w:rsid w:val="00931D72"/>
    <w:rsid w:val="00933925"/>
    <w:rsid w:val="009348AF"/>
    <w:rsid w:val="009374E4"/>
    <w:rsid w:val="00944BF3"/>
    <w:rsid w:val="00950116"/>
    <w:rsid w:val="0095442D"/>
    <w:rsid w:val="0095590E"/>
    <w:rsid w:val="00955FCD"/>
    <w:rsid w:val="0095615C"/>
    <w:rsid w:val="00960F1E"/>
    <w:rsid w:val="00961385"/>
    <w:rsid w:val="00962E4B"/>
    <w:rsid w:val="009640FE"/>
    <w:rsid w:val="00965786"/>
    <w:rsid w:val="00965A3A"/>
    <w:rsid w:val="00975A15"/>
    <w:rsid w:val="00975C56"/>
    <w:rsid w:val="00976A4F"/>
    <w:rsid w:val="00977E2C"/>
    <w:rsid w:val="00981233"/>
    <w:rsid w:val="00982232"/>
    <w:rsid w:val="009839D4"/>
    <w:rsid w:val="00985583"/>
    <w:rsid w:val="0099054C"/>
    <w:rsid w:val="00990B5D"/>
    <w:rsid w:val="00994507"/>
    <w:rsid w:val="009A0869"/>
    <w:rsid w:val="009A107B"/>
    <w:rsid w:val="009A18F5"/>
    <w:rsid w:val="009A1DD5"/>
    <w:rsid w:val="009A2B87"/>
    <w:rsid w:val="009A3028"/>
    <w:rsid w:val="009A38C8"/>
    <w:rsid w:val="009A559E"/>
    <w:rsid w:val="009A5650"/>
    <w:rsid w:val="009A5F38"/>
    <w:rsid w:val="009A7829"/>
    <w:rsid w:val="009B2188"/>
    <w:rsid w:val="009B4540"/>
    <w:rsid w:val="009B6A6F"/>
    <w:rsid w:val="009C12B9"/>
    <w:rsid w:val="009C21ED"/>
    <w:rsid w:val="009C3E3C"/>
    <w:rsid w:val="009C784B"/>
    <w:rsid w:val="009D2859"/>
    <w:rsid w:val="009D7444"/>
    <w:rsid w:val="009E3D8D"/>
    <w:rsid w:val="00A01D84"/>
    <w:rsid w:val="00A036EE"/>
    <w:rsid w:val="00A048CA"/>
    <w:rsid w:val="00A06202"/>
    <w:rsid w:val="00A064F7"/>
    <w:rsid w:val="00A136D8"/>
    <w:rsid w:val="00A13FB3"/>
    <w:rsid w:val="00A200F8"/>
    <w:rsid w:val="00A215CB"/>
    <w:rsid w:val="00A241BA"/>
    <w:rsid w:val="00A273AE"/>
    <w:rsid w:val="00A30ECC"/>
    <w:rsid w:val="00A32A83"/>
    <w:rsid w:val="00A40D42"/>
    <w:rsid w:val="00A41A6B"/>
    <w:rsid w:val="00A4347B"/>
    <w:rsid w:val="00A445BD"/>
    <w:rsid w:val="00A461BB"/>
    <w:rsid w:val="00A47C61"/>
    <w:rsid w:val="00A50CC6"/>
    <w:rsid w:val="00A55FC0"/>
    <w:rsid w:val="00A56854"/>
    <w:rsid w:val="00A57F20"/>
    <w:rsid w:val="00A60EEF"/>
    <w:rsid w:val="00A626A6"/>
    <w:rsid w:val="00A6386D"/>
    <w:rsid w:val="00A656C1"/>
    <w:rsid w:val="00A66B35"/>
    <w:rsid w:val="00A67D34"/>
    <w:rsid w:val="00A72D9E"/>
    <w:rsid w:val="00A7391C"/>
    <w:rsid w:val="00A81F1D"/>
    <w:rsid w:val="00A824EC"/>
    <w:rsid w:val="00A8362D"/>
    <w:rsid w:val="00A8607E"/>
    <w:rsid w:val="00A90D01"/>
    <w:rsid w:val="00A932E1"/>
    <w:rsid w:val="00A9558C"/>
    <w:rsid w:val="00A97498"/>
    <w:rsid w:val="00AA2AC1"/>
    <w:rsid w:val="00AA3ACD"/>
    <w:rsid w:val="00AA45D3"/>
    <w:rsid w:val="00AA669F"/>
    <w:rsid w:val="00AA6964"/>
    <w:rsid w:val="00AA74C0"/>
    <w:rsid w:val="00AB0AB4"/>
    <w:rsid w:val="00AB16C3"/>
    <w:rsid w:val="00AB2393"/>
    <w:rsid w:val="00AB490C"/>
    <w:rsid w:val="00AB4EBF"/>
    <w:rsid w:val="00AB4ECB"/>
    <w:rsid w:val="00AC0638"/>
    <w:rsid w:val="00AC2B87"/>
    <w:rsid w:val="00AC5E56"/>
    <w:rsid w:val="00AC6AAC"/>
    <w:rsid w:val="00AD3579"/>
    <w:rsid w:val="00AE2DF1"/>
    <w:rsid w:val="00AE35A6"/>
    <w:rsid w:val="00AE3AA9"/>
    <w:rsid w:val="00AF18B4"/>
    <w:rsid w:val="00AF3F6A"/>
    <w:rsid w:val="00AF423F"/>
    <w:rsid w:val="00AF4EC3"/>
    <w:rsid w:val="00AF72AE"/>
    <w:rsid w:val="00B003B4"/>
    <w:rsid w:val="00B014A5"/>
    <w:rsid w:val="00B05A3F"/>
    <w:rsid w:val="00B065F0"/>
    <w:rsid w:val="00B0789C"/>
    <w:rsid w:val="00B11481"/>
    <w:rsid w:val="00B12AB4"/>
    <w:rsid w:val="00B20896"/>
    <w:rsid w:val="00B214DB"/>
    <w:rsid w:val="00B21A19"/>
    <w:rsid w:val="00B24BD3"/>
    <w:rsid w:val="00B254D3"/>
    <w:rsid w:val="00B25914"/>
    <w:rsid w:val="00B30D24"/>
    <w:rsid w:val="00B31D72"/>
    <w:rsid w:val="00B350D3"/>
    <w:rsid w:val="00B369CC"/>
    <w:rsid w:val="00B408A2"/>
    <w:rsid w:val="00B41CFE"/>
    <w:rsid w:val="00B4283D"/>
    <w:rsid w:val="00B4426C"/>
    <w:rsid w:val="00B46DFB"/>
    <w:rsid w:val="00B46FA9"/>
    <w:rsid w:val="00B5270C"/>
    <w:rsid w:val="00B528BB"/>
    <w:rsid w:val="00B5332B"/>
    <w:rsid w:val="00B61E3F"/>
    <w:rsid w:val="00B6466A"/>
    <w:rsid w:val="00B647E6"/>
    <w:rsid w:val="00B6680F"/>
    <w:rsid w:val="00B75957"/>
    <w:rsid w:val="00B77562"/>
    <w:rsid w:val="00B803E1"/>
    <w:rsid w:val="00B84110"/>
    <w:rsid w:val="00B84C85"/>
    <w:rsid w:val="00B85B31"/>
    <w:rsid w:val="00B907A8"/>
    <w:rsid w:val="00B91ECE"/>
    <w:rsid w:val="00B956DC"/>
    <w:rsid w:val="00B95882"/>
    <w:rsid w:val="00B95C09"/>
    <w:rsid w:val="00B96B98"/>
    <w:rsid w:val="00BA51B0"/>
    <w:rsid w:val="00BB0B02"/>
    <w:rsid w:val="00BB2611"/>
    <w:rsid w:val="00BB2AA0"/>
    <w:rsid w:val="00BB3A08"/>
    <w:rsid w:val="00BB6DCE"/>
    <w:rsid w:val="00BC0FC3"/>
    <w:rsid w:val="00BC7A92"/>
    <w:rsid w:val="00BD6AEE"/>
    <w:rsid w:val="00BD79E8"/>
    <w:rsid w:val="00BE0913"/>
    <w:rsid w:val="00BE4B09"/>
    <w:rsid w:val="00BF05BA"/>
    <w:rsid w:val="00BF1435"/>
    <w:rsid w:val="00BF479B"/>
    <w:rsid w:val="00BF5B83"/>
    <w:rsid w:val="00BF5C8C"/>
    <w:rsid w:val="00C06E97"/>
    <w:rsid w:val="00C11D99"/>
    <w:rsid w:val="00C134C3"/>
    <w:rsid w:val="00C13A74"/>
    <w:rsid w:val="00C161E2"/>
    <w:rsid w:val="00C16390"/>
    <w:rsid w:val="00C17D1D"/>
    <w:rsid w:val="00C2065B"/>
    <w:rsid w:val="00C20B8F"/>
    <w:rsid w:val="00C22514"/>
    <w:rsid w:val="00C2665B"/>
    <w:rsid w:val="00C312D8"/>
    <w:rsid w:val="00C34538"/>
    <w:rsid w:val="00C35991"/>
    <w:rsid w:val="00C35DD9"/>
    <w:rsid w:val="00C40916"/>
    <w:rsid w:val="00C40A79"/>
    <w:rsid w:val="00C469DF"/>
    <w:rsid w:val="00C5013F"/>
    <w:rsid w:val="00C528AB"/>
    <w:rsid w:val="00C55329"/>
    <w:rsid w:val="00C62223"/>
    <w:rsid w:val="00C63950"/>
    <w:rsid w:val="00C63FCA"/>
    <w:rsid w:val="00C64D65"/>
    <w:rsid w:val="00C65016"/>
    <w:rsid w:val="00C65CF4"/>
    <w:rsid w:val="00C6653D"/>
    <w:rsid w:val="00C673EC"/>
    <w:rsid w:val="00C72695"/>
    <w:rsid w:val="00C72A01"/>
    <w:rsid w:val="00C72D9D"/>
    <w:rsid w:val="00C74604"/>
    <w:rsid w:val="00C80729"/>
    <w:rsid w:val="00C851AE"/>
    <w:rsid w:val="00C8592C"/>
    <w:rsid w:val="00C87D07"/>
    <w:rsid w:val="00C9082A"/>
    <w:rsid w:val="00C925C5"/>
    <w:rsid w:val="00C92A7A"/>
    <w:rsid w:val="00C94637"/>
    <w:rsid w:val="00C95116"/>
    <w:rsid w:val="00C95E44"/>
    <w:rsid w:val="00C9635C"/>
    <w:rsid w:val="00C97036"/>
    <w:rsid w:val="00CA2967"/>
    <w:rsid w:val="00CA66FA"/>
    <w:rsid w:val="00CA6FB7"/>
    <w:rsid w:val="00CB23B0"/>
    <w:rsid w:val="00CB2953"/>
    <w:rsid w:val="00CB4B7B"/>
    <w:rsid w:val="00CC0AE8"/>
    <w:rsid w:val="00CC25C9"/>
    <w:rsid w:val="00CC29CA"/>
    <w:rsid w:val="00CC2B28"/>
    <w:rsid w:val="00CC4F43"/>
    <w:rsid w:val="00CC5B27"/>
    <w:rsid w:val="00CD2330"/>
    <w:rsid w:val="00CD5992"/>
    <w:rsid w:val="00CD5DB7"/>
    <w:rsid w:val="00CF2D92"/>
    <w:rsid w:val="00CF3620"/>
    <w:rsid w:val="00CF73A7"/>
    <w:rsid w:val="00D03BC2"/>
    <w:rsid w:val="00D067F8"/>
    <w:rsid w:val="00D10E5B"/>
    <w:rsid w:val="00D13D47"/>
    <w:rsid w:val="00D154F2"/>
    <w:rsid w:val="00D2011E"/>
    <w:rsid w:val="00D20394"/>
    <w:rsid w:val="00D20E0A"/>
    <w:rsid w:val="00D2132F"/>
    <w:rsid w:val="00D22B58"/>
    <w:rsid w:val="00D239ED"/>
    <w:rsid w:val="00D25670"/>
    <w:rsid w:val="00D25BA1"/>
    <w:rsid w:val="00D271DC"/>
    <w:rsid w:val="00D3289D"/>
    <w:rsid w:val="00D343A3"/>
    <w:rsid w:val="00D356AE"/>
    <w:rsid w:val="00D40438"/>
    <w:rsid w:val="00D43A7A"/>
    <w:rsid w:val="00D464C7"/>
    <w:rsid w:val="00D52278"/>
    <w:rsid w:val="00D5283D"/>
    <w:rsid w:val="00D53885"/>
    <w:rsid w:val="00D57B11"/>
    <w:rsid w:val="00D60AFD"/>
    <w:rsid w:val="00D63028"/>
    <w:rsid w:val="00D64076"/>
    <w:rsid w:val="00D643E1"/>
    <w:rsid w:val="00D65471"/>
    <w:rsid w:val="00D65D06"/>
    <w:rsid w:val="00D67272"/>
    <w:rsid w:val="00D703F3"/>
    <w:rsid w:val="00D73887"/>
    <w:rsid w:val="00D74ECF"/>
    <w:rsid w:val="00D75A0B"/>
    <w:rsid w:val="00D772B8"/>
    <w:rsid w:val="00D8232A"/>
    <w:rsid w:val="00D82F55"/>
    <w:rsid w:val="00D83CA6"/>
    <w:rsid w:val="00D85FE9"/>
    <w:rsid w:val="00D9236F"/>
    <w:rsid w:val="00D9256C"/>
    <w:rsid w:val="00D94A07"/>
    <w:rsid w:val="00D97051"/>
    <w:rsid w:val="00D97428"/>
    <w:rsid w:val="00DA1A1B"/>
    <w:rsid w:val="00DA32A7"/>
    <w:rsid w:val="00DA6ED7"/>
    <w:rsid w:val="00DB06E2"/>
    <w:rsid w:val="00DB2963"/>
    <w:rsid w:val="00DB5783"/>
    <w:rsid w:val="00DB64A0"/>
    <w:rsid w:val="00DC15F7"/>
    <w:rsid w:val="00DC1ACD"/>
    <w:rsid w:val="00DC6FFE"/>
    <w:rsid w:val="00DC7250"/>
    <w:rsid w:val="00DC76D4"/>
    <w:rsid w:val="00DD395F"/>
    <w:rsid w:val="00DD624C"/>
    <w:rsid w:val="00DE0A4C"/>
    <w:rsid w:val="00DE34BB"/>
    <w:rsid w:val="00DE4266"/>
    <w:rsid w:val="00DE60F4"/>
    <w:rsid w:val="00DF015E"/>
    <w:rsid w:val="00DF2147"/>
    <w:rsid w:val="00DF3530"/>
    <w:rsid w:val="00DF3F2C"/>
    <w:rsid w:val="00DF487A"/>
    <w:rsid w:val="00E007DB"/>
    <w:rsid w:val="00E01EA0"/>
    <w:rsid w:val="00E039D8"/>
    <w:rsid w:val="00E05171"/>
    <w:rsid w:val="00E06C2F"/>
    <w:rsid w:val="00E14CB0"/>
    <w:rsid w:val="00E14EB5"/>
    <w:rsid w:val="00E167F9"/>
    <w:rsid w:val="00E20D1D"/>
    <w:rsid w:val="00E22020"/>
    <w:rsid w:val="00E2274B"/>
    <w:rsid w:val="00E2461F"/>
    <w:rsid w:val="00E26B60"/>
    <w:rsid w:val="00E36487"/>
    <w:rsid w:val="00E37768"/>
    <w:rsid w:val="00E43717"/>
    <w:rsid w:val="00E4398A"/>
    <w:rsid w:val="00E44C0B"/>
    <w:rsid w:val="00E45F39"/>
    <w:rsid w:val="00E504CD"/>
    <w:rsid w:val="00E520EB"/>
    <w:rsid w:val="00E54051"/>
    <w:rsid w:val="00E56793"/>
    <w:rsid w:val="00E57572"/>
    <w:rsid w:val="00E6010F"/>
    <w:rsid w:val="00E61A0A"/>
    <w:rsid w:val="00E6217F"/>
    <w:rsid w:val="00E6324F"/>
    <w:rsid w:val="00E765EC"/>
    <w:rsid w:val="00E82215"/>
    <w:rsid w:val="00E8315C"/>
    <w:rsid w:val="00E85768"/>
    <w:rsid w:val="00E94F21"/>
    <w:rsid w:val="00E96E3B"/>
    <w:rsid w:val="00EA111E"/>
    <w:rsid w:val="00EA1590"/>
    <w:rsid w:val="00EA566E"/>
    <w:rsid w:val="00EA6067"/>
    <w:rsid w:val="00EA6626"/>
    <w:rsid w:val="00EB0029"/>
    <w:rsid w:val="00EB2C00"/>
    <w:rsid w:val="00EB37B7"/>
    <w:rsid w:val="00EC0712"/>
    <w:rsid w:val="00EC45AF"/>
    <w:rsid w:val="00EC723F"/>
    <w:rsid w:val="00EC779E"/>
    <w:rsid w:val="00ED0DDE"/>
    <w:rsid w:val="00ED4458"/>
    <w:rsid w:val="00ED5182"/>
    <w:rsid w:val="00ED53F8"/>
    <w:rsid w:val="00ED684D"/>
    <w:rsid w:val="00ED6CA3"/>
    <w:rsid w:val="00EE023C"/>
    <w:rsid w:val="00EE0CFE"/>
    <w:rsid w:val="00EE1B0A"/>
    <w:rsid w:val="00EE59B4"/>
    <w:rsid w:val="00EE74C7"/>
    <w:rsid w:val="00EE7A73"/>
    <w:rsid w:val="00EE7D16"/>
    <w:rsid w:val="00EF2851"/>
    <w:rsid w:val="00EF4FCB"/>
    <w:rsid w:val="00F04B56"/>
    <w:rsid w:val="00F06399"/>
    <w:rsid w:val="00F141E3"/>
    <w:rsid w:val="00F14DC7"/>
    <w:rsid w:val="00F2282B"/>
    <w:rsid w:val="00F2343C"/>
    <w:rsid w:val="00F24C2C"/>
    <w:rsid w:val="00F25053"/>
    <w:rsid w:val="00F26302"/>
    <w:rsid w:val="00F2705A"/>
    <w:rsid w:val="00F27A4E"/>
    <w:rsid w:val="00F30216"/>
    <w:rsid w:val="00F345A8"/>
    <w:rsid w:val="00F352A1"/>
    <w:rsid w:val="00F35C3D"/>
    <w:rsid w:val="00F426A2"/>
    <w:rsid w:val="00F42EEB"/>
    <w:rsid w:val="00F46450"/>
    <w:rsid w:val="00F52FB6"/>
    <w:rsid w:val="00F57002"/>
    <w:rsid w:val="00F574AC"/>
    <w:rsid w:val="00F57CF1"/>
    <w:rsid w:val="00F60FA6"/>
    <w:rsid w:val="00F61527"/>
    <w:rsid w:val="00F657CA"/>
    <w:rsid w:val="00F7236F"/>
    <w:rsid w:val="00F761E8"/>
    <w:rsid w:val="00F80A02"/>
    <w:rsid w:val="00F81263"/>
    <w:rsid w:val="00F821F2"/>
    <w:rsid w:val="00F83A4A"/>
    <w:rsid w:val="00F8484D"/>
    <w:rsid w:val="00F85AD0"/>
    <w:rsid w:val="00F86911"/>
    <w:rsid w:val="00F914A4"/>
    <w:rsid w:val="00FA2DEE"/>
    <w:rsid w:val="00FA708C"/>
    <w:rsid w:val="00FB01A9"/>
    <w:rsid w:val="00FB0994"/>
    <w:rsid w:val="00FB1A0B"/>
    <w:rsid w:val="00FB3F85"/>
    <w:rsid w:val="00FC09E7"/>
    <w:rsid w:val="00FC0EF7"/>
    <w:rsid w:val="00FC137E"/>
    <w:rsid w:val="00FC53A0"/>
    <w:rsid w:val="00FD26B3"/>
    <w:rsid w:val="00FD5CB8"/>
    <w:rsid w:val="00FD7232"/>
    <w:rsid w:val="00FE00ED"/>
    <w:rsid w:val="00FE05D2"/>
    <w:rsid w:val="00FE0D09"/>
    <w:rsid w:val="00FE2EED"/>
    <w:rsid w:val="00FE5442"/>
    <w:rsid w:val="00FE6550"/>
    <w:rsid w:val="00FE7AC5"/>
    <w:rsid w:val="00FE7E87"/>
    <w:rsid w:val="00FF05AB"/>
    <w:rsid w:val="00FF1669"/>
    <w:rsid w:val="00FF2D92"/>
    <w:rsid w:val="00FF5508"/>
    <w:rsid w:val="00FF5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4" style="mso-height-relative:margin" strokecolor="none [3213]">
      <v:stroke startarrow="block" startarrowwidth="wide" color="none [3213]" weight="2.25pt"/>
    </o:shapedefaults>
    <o:shapelayout v:ext="edit">
      <o:idmap v:ext="edit" data="2"/>
    </o:shapelayout>
  </w:shapeDefaults>
  <w:decimalSymbol w:val="."/>
  <w:listSeparator w:val=","/>
  <w14:docId w14:val="3BD62DFA"/>
  <w15:chartTrackingRefBased/>
  <w15:docId w15:val="{E4FD8CEB-9922-46A1-9FF3-D4A6B4889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04D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A6964"/>
    <w:pPr>
      <w:keepNext/>
      <w:spacing w:before="240" w:after="60"/>
      <w:outlineLvl w:val="0"/>
    </w:pPr>
    <w:rPr>
      <w:rFonts w:ascii="Cambria" w:eastAsia="SimSu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06B8E"/>
    <w:pPr>
      <w:keepNext/>
      <w:outlineLvl w:val="1"/>
    </w:pPr>
    <w:rPr>
      <w:rFonts w:ascii="Arial" w:eastAsia="SimSun" w:hAnsi="Arial"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ascii="Arial" w:eastAsia="SimSun" w:hAnsi="Arial" w:cs="Arial"/>
      <w:b/>
      <w:bCs/>
      <w:sz w:val="20"/>
    </w:rPr>
  </w:style>
  <w:style w:type="paragraph" w:styleId="Heading5">
    <w:name w:val="heading 5"/>
    <w:basedOn w:val="Normal"/>
    <w:next w:val="Normal"/>
    <w:link w:val="Heading5Char"/>
    <w:qFormat/>
    <w:rsid w:val="001A2EA7"/>
    <w:pPr>
      <w:keepNext/>
      <w:outlineLvl w:val="4"/>
    </w:pPr>
    <w:rPr>
      <w:rFonts w:eastAsia="SimSun"/>
      <w:snapToGrid w:val="0"/>
      <w:szCs w:val="20"/>
      <w:lang w:val="en-GB"/>
    </w:rPr>
  </w:style>
  <w:style w:type="paragraph" w:styleId="Heading6">
    <w:name w:val="heading 6"/>
    <w:basedOn w:val="Normal"/>
    <w:next w:val="Normal"/>
    <w:link w:val="Heading6Char"/>
    <w:qFormat/>
    <w:rsid w:val="001A2EA7"/>
    <w:pPr>
      <w:spacing w:before="240" w:after="60"/>
      <w:outlineLvl w:val="5"/>
    </w:pPr>
    <w:rPr>
      <w:rFonts w:eastAsia="SimSu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005E"/>
  </w:style>
  <w:style w:type="paragraph" w:styleId="Footer">
    <w:name w:val="footer"/>
    <w:basedOn w:val="Normal"/>
    <w:rsid w:val="0048005E"/>
    <w:pPr>
      <w:tabs>
        <w:tab w:val="center" w:pos="4320"/>
        <w:tab w:val="right" w:pos="8640"/>
      </w:tabs>
    </w:p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rFonts w:eastAsia="SimSun"/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eastAsia="SimSun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nhideWhenUsed/>
    <w:rsid w:val="00C35D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D343A3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ascii="Arial" w:hAnsi="Arial" w:cs="Arial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B5270C"/>
    <w:pPr>
      <w:ind w:left="720"/>
    </w:pPr>
    <w:rPr>
      <w:rFonts w:eastAsia="SimSun"/>
      <w:lang w:val="en-GB" w:eastAsia="zh-CN"/>
    </w:rPr>
  </w:style>
  <w:style w:type="character" w:customStyle="1" w:styleId="Heading1Char">
    <w:name w:val="Heading 1 Char"/>
    <w:link w:val="Heading1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5Char">
    <w:name w:val="Heading 5 Char"/>
    <w:link w:val="Heading5"/>
    <w:rsid w:val="001A2EA7"/>
    <w:rPr>
      <w:rFonts w:eastAsia="SimSun"/>
      <w:snapToGrid w:val="0"/>
      <w:sz w:val="24"/>
      <w:lang w:val="en-GB" w:eastAsia="en-US" w:bidi="ar-SA"/>
    </w:rPr>
  </w:style>
  <w:style w:type="character" w:customStyle="1" w:styleId="Heading6Char">
    <w:name w:val="Heading 6 Char"/>
    <w:link w:val="Heading6"/>
    <w:rsid w:val="001A2EA7"/>
    <w:rPr>
      <w:rFonts w:eastAsia="SimSun"/>
      <w:b/>
      <w:bCs/>
      <w:sz w:val="22"/>
      <w:szCs w:val="22"/>
      <w:lang w:val="en-US" w:eastAsia="en-US" w:bidi="ar-SA"/>
    </w:rPr>
  </w:style>
  <w:style w:type="paragraph" w:customStyle="1" w:styleId="Q2">
    <w:name w:val="Q2"/>
    <w:basedOn w:val="Normal"/>
    <w:rsid w:val="001A2EA7"/>
    <w:pPr>
      <w:tabs>
        <w:tab w:val="left" w:pos="426"/>
        <w:tab w:val="left" w:pos="851"/>
        <w:tab w:val="left" w:pos="2410"/>
        <w:tab w:val="left" w:pos="2835"/>
        <w:tab w:val="left" w:pos="4820"/>
        <w:tab w:val="left" w:pos="5245"/>
        <w:tab w:val="left" w:pos="7371"/>
        <w:tab w:val="left" w:pos="7797"/>
      </w:tabs>
      <w:autoSpaceDE w:val="0"/>
      <w:autoSpaceDN w:val="0"/>
      <w:adjustRightInd w:val="0"/>
      <w:jc w:val="both"/>
    </w:pPr>
    <w:rPr>
      <w:rFonts w:ascii="Arial" w:hAnsi="Arial" w:cs="Arial"/>
      <w:i/>
      <w:iCs/>
      <w:sz w:val="22"/>
      <w:szCs w:val="22"/>
      <w:lang w:val="en-SG" w:eastAsia="en-SG"/>
    </w:rPr>
  </w:style>
  <w:style w:type="character" w:customStyle="1" w:styleId="HeaderChar">
    <w:name w:val="Header Char"/>
    <w:link w:val="Header"/>
    <w:uiPriority w:val="99"/>
    <w:rsid w:val="001A2EA7"/>
    <w:rPr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1A2EA7"/>
    <w:rPr>
      <w:color w:val="0000FF"/>
      <w:u w:val="single"/>
    </w:rPr>
  </w:style>
  <w:style w:type="paragraph" w:customStyle="1" w:styleId="Default">
    <w:name w:val="Default"/>
    <w:rsid w:val="001A2EA7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1A2EA7"/>
    <w:pPr>
      <w:ind w:left="720" w:hanging="720"/>
      <w:jc w:val="both"/>
    </w:pPr>
    <w:rPr>
      <w:szCs w:val="20"/>
    </w:rPr>
  </w:style>
  <w:style w:type="character" w:customStyle="1" w:styleId="BodyTextIndent2Char">
    <w:name w:val="Body Text Indent 2 Char"/>
    <w:link w:val="BodyTextIndent2"/>
    <w:rsid w:val="001A2EA7"/>
    <w:rPr>
      <w:sz w:val="24"/>
      <w:lang w:val="en-US" w:eastAsia="en-US" w:bidi="ar-SA"/>
    </w:rPr>
  </w:style>
  <w:style w:type="character" w:customStyle="1" w:styleId="Heading2Char">
    <w:name w:val="Heading 2 Char"/>
    <w:link w:val="Heading2"/>
    <w:rsid w:val="001A2EA7"/>
    <w:rPr>
      <w:rFonts w:ascii="Arial" w:eastAsia="SimSun" w:hAnsi="Arial" w:cs="Arial"/>
      <w:b/>
      <w:bCs/>
      <w:sz w:val="24"/>
      <w:szCs w:val="24"/>
      <w:lang w:val="en-US" w:eastAsia="en-US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9A56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565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5650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56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5650"/>
    <w:rPr>
      <w:b/>
      <w:bCs/>
      <w:lang w:eastAsia="en-US"/>
    </w:rPr>
  </w:style>
  <w:style w:type="paragraph" w:styleId="Revision">
    <w:name w:val="Revision"/>
    <w:hidden/>
    <w:uiPriority w:val="99"/>
    <w:semiHidden/>
    <w:rsid w:val="00522A65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C2665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56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4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footer" Target="footer2.xml"/><Relationship Id="rId89" Type="http://schemas.openxmlformats.org/officeDocument/2006/relationships/image" Target="media/image35.png"/><Relationship Id="rId112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microsoft.com/office/2007/relationships/hdphoto" Target="media/hdphoto1.wdp"/><Relationship Id="rId79" Type="http://schemas.openxmlformats.org/officeDocument/2006/relationships/image" Target="media/image31.wmf"/><Relationship Id="rId102" Type="http://schemas.microsoft.com/office/2007/relationships/hdphoto" Target="media/hdphoto5.wdp"/><Relationship Id="rId5" Type="http://schemas.openxmlformats.org/officeDocument/2006/relationships/webSettings" Target="webSettings.xml"/><Relationship Id="rId90" Type="http://schemas.openxmlformats.org/officeDocument/2006/relationships/image" Target="media/image36.png"/><Relationship Id="rId95" Type="http://schemas.microsoft.com/office/2007/relationships/hdphoto" Target="media/hdphoto3.wdp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image" Target="media/image43.png"/><Relationship Id="rId108" Type="http://schemas.openxmlformats.org/officeDocument/2006/relationships/oleObject" Target="embeddings/oleObject45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png"/><Relationship Id="rId91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8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7.png"/><Relationship Id="rId78" Type="http://schemas.openxmlformats.org/officeDocument/2006/relationships/oleObject" Target="embeddings/oleObject40.bin"/><Relationship Id="rId81" Type="http://schemas.openxmlformats.org/officeDocument/2006/relationships/header" Target="header1.xml"/><Relationship Id="rId86" Type="http://schemas.openxmlformats.org/officeDocument/2006/relationships/image" Target="media/image33.wmf"/><Relationship Id="rId94" Type="http://schemas.openxmlformats.org/officeDocument/2006/relationships/image" Target="media/image39.png"/><Relationship Id="rId99" Type="http://schemas.microsoft.com/office/2007/relationships/hdphoto" Target="media/hdphoto4.wdp"/><Relationship Id="rId101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image" Target="media/image46.png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png"/><Relationship Id="rId97" Type="http://schemas.openxmlformats.org/officeDocument/2006/relationships/image" Target="media/image27.gif"/><Relationship Id="rId104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38.png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2.bin"/><Relationship Id="rId110" Type="http://schemas.microsoft.com/office/2007/relationships/hdphoto" Target="media/hdphoto6.wdp"/><Relationship Id="rId61" Type="http://schemas.openxmlformats.org/officeDocument/2006/relationships/oleObject" Target="embeddings/oleObject33.bin"/><Relationship Id="rId82" Type="http://schemas.openxmlformats.org/officeDocument/2006/relationships/header" Target="header2.xml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image" Target="media/image30.png"/><Relationship Id="rId100" Type="http://schemas.openxmlformats.org/officeDocument/2006/relationships/image" Target="media/image41.png"/><Relationship Id="rId105" Type="http://schemas.openxmlformats.org/officeDocument/2006/relationships/oleObject" Target="embeddings/oleObject43.bin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microsoft.com/office/2007/relationships/hdphoto" Target="media/hdphoto2.wdp"/><Relationship Id="rId98" Type="http://schemas.openxmlformats.org/officeDocument/2006/relationships/image" Target="media/image40.png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footer" Target="footer1.xml"/><Relationship Id="rId88" Type="http://schemas.openxmlformats.org/officeDocument/2006/relationships/image" Target="media/image34.png"/><Relationship Id="rId11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6350">
          <a:noFill/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A0601C-3E1B-482E-AC84-0760B5CA98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8</Pages>
  <Words>2730</Words>
  <Characters>18822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21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oo Wee Ping</cp:lastModifiedBy>
  <cp:revision>13</cp:revision>
  <cp:lastPrinted>2022-09-13T01:43:00Z</cp:lastPrinted>
  <dcterms:created xsi:type="dcterms:W3CDTF">2022-09-12T15:39:00Z</dcterms:created>
  <dcterms:modified xsi:type="dcterms:W3CDTF">2022-09-15T01:12:00Z</dcterms:modified>
</cp:coreProperties>
</file>